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</p:sldMasterIdLst>
  <p:notesMasterIdLst>
    <p:notesMasterId r:id="rId38"/>
  </p:notesMasterIdLst>
  <p:sldIdLst>
    <p:sldId id="256" r:id="rId4"/>
    <p:sldId id="287" r:id="rId5"/>
    <p:sldId id="288" r:id="rId6"/>
    <p:sldId id="289" r:id="rId7"/>
    <p:sldId id="290" r:id="rId8"/>
    <p:sldId id="291" r:id="rId9"/>
    <p:sldId id="292" r:id="rId10"/>
    <p:sldId id="257" r:id="rId11"/>
    <p:sldId id="294" r:id="rId12"/>
    <p:sldId id="258" r:id="rId13"/>
    <p:sldId id="259" r:id="rId14"/>
    <p:sldId id="260" r:id="rId15"/>
    <p:sldId id="293" r:id="rId16"/>
    <p:sldId id="286" r:id="rId17"/>
    <p:sldId id="285" r:id="rId18"/>
    <p:sldId id="302" r:id="rId19"/>
    <p:sldId id="261" r:id="rId20"/>
    <p:sldId id="262" r:id="rId21"/>
    <p:sldId id="263" r:id="rId22"/>
    <p:sldId id="264" r:id="rId23"/>
    <p:sldId id="295" r:id="rId24"/>
    <p:sldId id="269" r:id="rId25"/>
    <p:sldId id="270" r:id="rId26"/>
    <p:sldId id="279" r:id="rId27"/>
    <p:sldId id="277" r:id="rId28"/>
    <p:sldId id="278" r:id="rId29"/>
    <p:sldId id="271" r:id="rId30"/>
    <p:sldId id="272" r:id="rId31"/>
    <p:sldId id="280" r:id="rId32"/>
    <p:sldId id="300" r:id="rId33"/>
    <p:sldId id="273" r:id="rId34"/>
    <p:sldId id="274" r:id="rId35"/>
    <p:sldId id="275" r:id="rId36"/>
    <p:sldId id="276" r:id="rId37"/>
  </p:sldIdLst>
  <p:sldSz cx="10080625" cy="7559675"/>
  <p:notesSz cx="7772400" cy="10058400"/>
  <p:defaultTextStyle>
    <a:defPPr>
      <a:defRPr lang="en-US"/>
    </a:defPPr>
    <a:lvl1pPr marL="0" algn="l" defTabSz="45705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58" algn="l" defTabSz="45705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15" algn="l" defTabSz="45705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73" algn="l" defTabSz="45705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231" algn="l" defTabSz="45705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289" algn="l" defTabSz="45705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347" algn="l" defTabSz="45705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405" algn="l" defTabSz="45705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462" algn="l" defTabSz="45705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87A8C"/>
    <a:srgbClr val="92B3E4"/>
    <a:srgbClr val="93A2C2"/>
    <a:srgbClr val="446E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1527" autoAdjust="0"/>
  </p:normalViewPr>
  <p:slideViewPr>
    <p:cSldViewPr snapToGrid="0" snapToObjects="1">
      <p:cViewPr varScale="1">
        <p:scale>
          <a:sx n="68" d="100"/>
          <a:sy n="68" d="100"/>
        </p:scale>
        <p:origin x="-1776" y="-104"/>
      </p:cViewPr>
      <p:guideLst>
        <p:guide orient="horz" pos="2381"/>
        <p:guide pos="31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notes format</a:t>
            </a:r>
          </a:p>
        </p:txBody>
      </p:sp>
      <p:sp>
        <p:nvSpPr>
          <p:cNvPr id="109" name="PlaceHolder 2"/>
          <p:cNvSpPr>
            <a:spLocks noGrp="1"/>
          </p:cNvSpPr>
          <p:nvPr>
            <p:ph type="hdr"/>
          </p:nvPr>
        </p:nvSpPr>
        <p:spPr>
          <a:xfrm>
            <a:off x="0" y="0"/>
            <a:ext cx="3372840" cy="50256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</a:t>
            </a:r>
          </a:p>
        </p:txBody>
      </p:sp>
      <p:sp>
        <p:nvSpPr>
          <p:cNvPr id="110" name="PlaceHolder 3"/>
          <p:cNvSpPr>
            <a:spLocks noGrp="1"/>
          </p:cNvSpPr>
          <p:nvPr>
            <p:ph type="dt"/>
          </p:nvPr>
        </p:nvSpPr>
        <p:spPr>
          <a:xfrm>
            <a:off x="4399200" y="0"/>
            <a:ext cx="3372840" cy="50256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US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</a:t>
            </a:r>
          </a:p>
        </p:txBody>
      </p:sp>
      <p:sp>
        <p:nvSpPr>
          <p:cNvPr id="111" name="PlaceHolder 4"/>
          <p:cNvSpPr>
            <a:spLocks noGrp="1"/>
          </p:cNvSpPr>
          <p:nvPr>
            <p:ph type="ftr"/>
          </p:nvPr>
        </p:nvSpPr>
        <p:spPr>
          <a:xfrm>
            <a:off x="0" y="9555480"/>
            <a:ext cx="3372840" cy="50256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US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</a:t>
            </a:r>
          </a:p>
        </p:txBody>
      </p:sp>
      <p:sp>
        <p:nvSpPr>
          <p:cNvPr id="112" name="PlaceHolder 5"/>
          <p:cNvSpPr>
            <a:spLocks noGrp="1"/>
          </p:cNvSpPr>
          <p:nvPr>
            <p:ph type="sldNum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F889AE87-D5A4-4A42-ABCF-51598476B9DC}" type="slidenum">
              <a:rPr lang="en-US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‹#›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316440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0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58" algn="l" defTabSz="4570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115" algn="l" defTabSz="4570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173" algn="l" defTabSz="4570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231" algn="l" defTabSz="4570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289" algn="l" defTabSz="4570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347" algn="l" defTabSz="4570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405" algn="l" defTabSz="4570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462" algn="l" defTabSz="4570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view pap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89BFC8-47A1-7D40-8511-9EBC037355E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028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se charts are based on STRONG thresholds for WCC’s.</a:t>
            </a: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Largest percent of mis-classifications occur:</a:t>
            </a: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– at higher latitudes</a:t>
            </a: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– at longitudes containing large amounts of ocean</a:t>
            </a: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– in DJF</a:t>
            </a: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 last plot shows areal differences between the WCC’s and is just another way to look at the differences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F889AE87-D5A4-4A42-ABCF-51598476B9D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5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954935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 next eight slides compare probability maps for our classifications – BS, DCC, DWC, WCC – based on first NASA v05 c/s field and then the UW modified c/s field.</a:t>
            </a: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y are in groups of 3 months starting with MAM. </a:t>
            </a: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 most notable differences are in the WCC (lower right corner) maps, especially in DJF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6480" cy="4524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30" name="CustomShape 2"/>
          <p:cNvSpPr/>
          <p:nvPr/>
        </p:nvSpPr>
        <p:spPr>
          <a:xfrm>
            <a:off x="4399200" y="9555480"/>
            <a:ext cx="3371760" cy="501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9F4C403E-AD97-4F17-9FD0-033AABD9D3C7}" type="slidenum">
              <a:rPr lang="en-US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+mn-ea"/>
              </a:rPr>
              <a:t>28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s is for you to fill in:-)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F889AE87-D5A4-4A42-ABCF-51598476B9D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4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088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D structure</a:t>
            </a:r>
            <a:r>
              <a:rPr lang="en-US" baseline="0" dirty="0" smtClean="0"/>
              <a:t>--thresholds: </a:t>
            </a:r>
            <a:r>
              <a:rPr lang="en-US" u="sng" baseline="0" dirty="0" smtClean="0"/>
              <a:t>intensity</a:t>
            </a:r>
            <a:r>
              <a:rPr lang="en-US" baseline="0" dirty="0" smtClean="0"/>
              <a:t>, </a:t>
            </a:r>
            <a:r>
              <a:rPr lang="en-US" u="sng" baseline="0" dirty="0" smtClean="0"/>
              <a:t>height</a:t>
            </a:r>
            <a:r>
              <a:rPr lang="en-US" baseline="0" dirty="0" smtClean="0"/>
              <a:t>, &amp; </a:t>
            </a:r>
            <a:r>
              <a:rPr lang="en-US" u="sng" baseline="0" dirty="0" smtClean="0"/>
              <a:t>area 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67358-1342-BD4C-9B83-1C8A0825B83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230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/S algorithm shows a lot of improvement when comparing v04 to v05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owever, mis-classifications are still an issue.</a:t>
            </a: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 next 3 slides show obvious stratiform that is mis-classified as convective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F889AE87-D5A4-4A42-ABCF-51598476B9D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12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943271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se charts are based on STRONG thresholds for WCC’s.</a:t>
            </a: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Largest percent of mis-classifications occur:</a:t>
            </a: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– at higher latitudes</a:t>
            </a: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– at longitudes containing large amounts of ocean</a:t>
            </a: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– in DJF</a:t>
            </a: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 last plot shows areal differences between the WCC’s and is just another way to look at the differences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se are profiles of columns of gridded data.</a:t>
            </a:r>
          </a:p>
          <a:p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 top two are prototypical of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v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and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tra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refl.</a:t>
            </a:r>
          </a:p>
          <a:p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 bottom two are problem profiles for the v05 c/s alg.</a:t>
            </a:r>
          </a:p>
          <a:p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roblems: Melting level height</a:t>
            </a:r>
            <a:r>
              <a:rPr lang="en-US" sz="1800" b="0" strike="noStrike" spc="-1" baseline="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varies, bright band is often &gt;40 dBZ, melting level is not always a sharp peak in dBZ, key indicator of SF is a strong drop off in reflectivity above melting level</a:t>
            </a:r>
            <a:endParaRPr lang="en-US" sz="1800" b="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1800" b="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 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ach frame:</a:t>
            </a:r>
          </a:p>
          <a:p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genta line represents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t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max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l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in column</a:t>
            </a:r>
          </a:p>
          <a:p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lue lines represent highest point above max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l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 within +/- 2dBZ of max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l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(I call this the reference point)</a:t>
            </a:r>
          </a:p>
          <a:p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reen lines represent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l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/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t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that is 1.5 km above the reference point (I call this the compare point)</a:t>
            </a:r>
          </a:p>
          <a:p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erence point must be within shaded gray area (we chose a max BB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t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of 5km) to run our algorithm to completion.</a:t>
            </a:r>
          </a:p>
          <a:p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UW ALG: For each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v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point, we compute slope between reference and compare points.  If greater than 7.5dBZ/</a:t>
            </a:r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km (</a:t>
            </a:r>
            <a:r>
              <a:rPr lang="en-US" sz="1800" b="1" u="sng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lta</a:t>
            </a:r>
            <a:r>
              <a:rPr lang="en-US" sz="1800" b="1" u="sng" strike="noStrike" spc="-1" baseline="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1800" b="1" u="sng" strike="noStrike" spc="-1" baseline="0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fl</a:t>
            </a:r>
            <a:r>
              <a:rPr lang="en-US" sz="1800" b="1" u="sng" strike="noStrike" spc="-1" baseline="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&gt; 11.25</a:t>
            </a:r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we reclassify it as </a:t>
            </a:r>
            <a:r>
              <a:rPr lang="en-US" sz="1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tra</a:t>
            </a:r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 </a:t>
            </a:r>
          </a:p>
          <a:p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Upper left is </a:t>
            </a:r>
            <a:r>
              <a:rPr lang="en-US" sz="1800" b="1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2.6/km</a:t>
            </a:r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</a:t>
            </a:r>
            <a:r>
              <a:rPr lang="en-US" sz="1800" b="0" strike="noStrike" spc="-1" baseline="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upper right is </a:t>
            </a:r>
            <a:r>
              <a:rPr lang="en-US" sz="1800" b="1" strike="noStrike" spc="-1" baseline="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14.5</a:t>
            </a:r>
            <a:r>
              <a:rPr lang="en-US" sz="1800" b="0" strike="noStrike" spc="-1" baseline="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/km, l</a:t>
            </a:r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wer-left </a:t>
            </a:r>
            <a:r>
              <a:rPr lang="en-US" sz="1800" b="1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s 8.5</a:t>
            </a:r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/km,</a:t>
            </a:r>
            <a:r>
              <a:rPr lang="en-US" sz="1800" b="0" strike="noStrike" spc="-1" baseline="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lower-right is </a:t>
            </a:r>
            <a:r>
              <a:rPr lang="en-US" sz="1800" b="1" strike="noStrike" spc="-1" baseline="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11.5/km</a:t>
            </a:r>
            <a:r>
              <a:rPr lang="en-US" sz="1800" b="0" strike="noStrike" spc="-1" baseline="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 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PlaceHolder 1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 next three slides show the NASA v05 c/s field as compared to our modified one.</a:t>
            </a:r>
          </a:p>
          <a:p>
            <a:endParaRPr lang="en-US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ese are the same three cases that we showed in slides 3-5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D structure</a:t>
            </a:r>
            <a:r>
              <a:rPr lang="en-US" baseline="0" dirty="0" smtClean="0"/>
              <a:t>--thresholds: </a:t>
            </a:r>
            <a:r>
              <a:rPr lang="en-US" u="sng" baseline="0" dirty="0" smtClean="0"/>
              <a:t>intensity</a:t>
            </a:r>
            <a:r>
              <a:rPr lang="en-US" baseline="0" dirty="0" smtClean="0"/>
              <a:t>, </a:t>
            </a:r>
            <a:r>
              <a:rPr lang="en-US" u="sng" baseline="0" dirty="0" smtClean="0"/>
              <a:t>height</a:t>
            </a:r>
            <a:r>
              <a:rPr lang="en-US" baseline="0" dirty="0" smtClean="0"/>
              <a:t>, &amp; </a:t>
            </a:r>
            <a:r>
              <a:rPr lang="en-US" u="sng" baseline="0" dirty="0" smtClean="0"/>
              <a:t>area 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67358-1342-BD4C-9B83-1C8A0825B83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230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pn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504001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2"/>
          <a:stretch/>
        </p:blipFill>
        <p:spPr>
          <a:xfrm>
            <a:off x="2292483" y="1768680"/>
            <a:ext cx="5494680" cy="4384080"/>
          </a:xfrm>
          <a:prstGeom prst="rect">
            <a:avLst/>
          </a:prstGeom>
          <a:ln>
            <a:noFill/>
          </a:ln>
        </p:spPr>
      </p:pic>
      <p:pic>
        <p:nvPicPr>
          <p:cNvPr id="35" name="Picture 34"/>
          <p:cNvPicPr/>
          <p:nvPr/>
        </p:nvPicPr>
        <p:blipFill>
          <a:blip r:embed="rId2"/>
          <a:stretch/>
        </p:blipFill>
        <p:spPr>
          <a:xfrm>
            <a:off x="2292483" y="1768680"/>
            <a:ext cx="5494680" cy="43840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" name="PlaceHolder 2"/>
          <p:cNvSpPr>
            <a:spLocks noGrp="1"/>
          </p:cNvSpPr>
          <p:nvPr>
            <p:ph type="subTitle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4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subTitle"/>
          </p:nvPr>
        </p:nvSpPr>
        <p:spPr>
          <a:xfrm>
            <a:off x="504001" y="301320"/>
            <a:ext cx="9072000" cy="5850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9" name="PlaceHolder 3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" name="PlaceHolder 4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4" name="PlaceHolder 4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7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8" name="PlaceHolder 4"/>
          <p:cNvSpPr>
            <a:spLocks noGrp="1"/>
          </p:cNvSpPr>
          <p:nvPr>
            <p:ph type="body"/>
          </p:nvPr>
        </p:nvSpPr>
        <p:spPr>
          <a:xfrm>
            <a:off x="504001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 type="body"/>
          </p:nvPr>
        </p:nvSpPr>
        <p:spPr>
          <a:xfrm>
            <a:off x="504001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5" name="PlaceHolder 4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" name="PlaceHolder 5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70" name="Picture 69"/>
          <p:cNvPicPr/>
          <p:nvPr/>
        </p:nvPicPr>
        <p:blipFill>
          <a:blip r:embed="rId2"/>
          <a:stretch/>
        </p:blipFill>
        <p:spPr>
          <a:xfrm>
            <a:off x="2292483" y="1768680"/>
            <a:ext cx="5494680" cy="4384080"/>
          </a:xfrm>
          <a:prstGeom prst="rect">
            <a:avLst/>
          </a:prstGeom>
          <a:ln>
            <a:noFill/>
          </a:ln>
        </p:spPr>
      </p:pic>
      <p:pic>
        <p:nvPicPr>
          <p:cNvPr id="71" name="Picture 70"/>
          <p:cNvPicPr/>
          <p:nvPr/>
        </p:nvPicPr>
        <p:blipFill>
          <a:blip r:embed="rId2"/>
          <a:stretch/>
        </p:blipFill>
        <p:spPr>
          <a:xfrm>
            <a:off x="2292483" y="1768680"/>
            <a:ext cx="5494680" cy="43840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5" name="PlaceHolder 2"/>
          <p:cNvSpPr>
            <a:spLocks noGrp="1"/>
          </p:cNvSpPr>
          <p:nvPr>
            <p:ph type="subTitle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0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subTitle"/>
          </p:nvPr>
        </p:nvSpPr>
        <p:spPr>
          <a:xfrm>
            <a:off x="504001" y="301320"/>
            <a:ext cx="9072000" cy="5850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4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5" name="PlaceHolder 3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6" name="PlaceHolder 4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0" name="PlaceHolder 4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3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4" name="PlaceHolder 4"/>
          <p:cNvSpPr>
            <a:spLocks noGrp="1"/>
          </p:cNvSpPr>
          <p:nvPr>
            <p:ph type="body"/>
          </p:nvPr>
        </p:nvSpPr>
        <p:spPr>
          <a:xfrm>
            <a:off x="504001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 type="body"/>
          </p:nvPr>
        </p:nvSpPr>
        <p:spPr>
          <a:xfrm>
            <a:off x="504001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9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0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1" name="PlaceHolder 4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2" name="PlaceHolder 5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4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5" name="PlaceHolder 3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06" name="Picture 105"/>
          <p:cNvPicPr/>
          <p:nvPr/>
        </p:nvPicPr>
        <p:blipFill>
          <a:blip r:embed="rId2"/>
          <a:stretch/>
        </p:blipFill>
        <p:spPr>
          <a:xfrm>
            <a:off x="2292483" y="1768680"/>
            <a:ext cx="5494680" cy="4384080"/>
          </a:xfrm>
          <a:prstGeom prst="rect">
            <a:avLst/>
          </a:prstGeom>
          <a:ln>
            <a:noFill/>
          </a:ln>
        </p:spPr>
      </p:pic>
      <p:pic>
        <p:nvPicPr>
          <p:cNvPr id="107" name="Picture 106"/>
          <p:cNvPicPr/>
          <p:nvPr/>
        </p:nvPicPr>
        <p:blipFill>
          <a:blip r:embed="rId2"/>
          <a:stretch/>
        </p:blipFill>
        <p:spPr>
          <a:xfrm>
            <a:off x="2292483" y="1768680"/>
            <a:ext cx="5494680" cy="43840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504001" y="301320"/>
            <a:ext cx="9072000" cy="5850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504001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outline text format</a:t>
            </a:r>
          </a:p>
          <a:p>
            <a:pPr marL="863731" lvl="1" indent="-3239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Outline Level</a:t>
            </a:r>
          </a:p>
          <a:p>
            <a:pPr marL="1295597" lvl="2" indent="-287911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rd Outline Level</a:t>
            </a:r>
          </a:p>
          <a:p>
            <a:pPr marL="1727462" lvl="3" indent="-215934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urth Outline Level</a:t>
            </a:r>
          </a:p>
          <a:p>
            <a:pPr marL="2159329" lvl="4" indent="-215934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fth Outline Level</a:t>
            </a:r>
          </a:p>
          <a:p>
            <a:pPr marL="2591193" lvl="5" indent="-215934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th Outline Level</a:t>
            </a:r>
          </a:p>
          <a:p>
            <a:pPr marL="3023060" lvl="6" indent="-215934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/>
    <p:bodyStyle>
      <a:lvl1pPr marL="476194" indent="-357145">
        <a:spcBef>
          <a:spcPts val="1562"/>
        </a:spcBef>
        <a:buClr>
          <a:srgbClr val="000000"/>
        </a:buClr>
        <a:buSzPct val="45000"/>
        <a:buFont typeface="Wingdings" charset="2"/>
        <a:buChar char=""/>
        <a:defRPr/>
      </a:lvl1pPr>
    </p:bodyStyle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  <p:sp>
        <p:nvSpPr>
          <p:cNvPr id="37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outline text format</a:t>
            </a:r>
          </a:p>
          <a:p>
            <a:pPr marL="863731" lvl="1" indent="-3239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Outline Level</a:t>
            </a:r>
          </a:p>
          <a:p>
            <a:pPr marL="1295597" lvl="2" indent="-287911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rd Outline Level</a:t>
            </a:r>
          </a:p>
          <a:p>
            <a:pPr marL="1727462" lvl="3" indent="-215934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urth Outline Level</a:t>
            </a:r>
          </a:p>
          <a:p>
            <a:pPr marL="2159329" lvl="4" indent="-215934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fth Outline Level</a:t>
            </a:r>
          </a:p>
          <a:p>
            <a:pPr marL="2591193" lvl="5" indent="-215934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th Outline Level</a:t>
            </a:r>
          </a:p>
          <a:p>
            <a:pPr marL="3023060" lvl="6" indent="-215934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/>
    <p:bodyStyle>
      <a:lvl1pPr marL="476194" indent="-357145">
        <a:spcBef>
          <a:spcPts val="1562"/>
        </a:spcBef>
        <a:buClr>
          <a:srgbClr val="000000"/>
        </a:buClr>
        <a:buSzPct val="45000"/>
        <a:buFont typeface="Wingdings" charset="2"/>
        <a:buChar char=""/>
        <a:defRPr/>
      </a:lvl1pPr>
    </p:bodyStyle>
    <p:otherStyle/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PlaceHolder 1"/>
          <p:cNvSpPr>
            <a:spLocks noGrp="1"/>
          </p:cNvSpPr>
          <p:nvPr>
            <p:ph type="title"/>
          </p:nvPr>
        </p:nvSpPr>
        <p:spPr>
          <a:xfrm>
            <a:off x="504001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  <p:sp>
        <p:nvSpPr>
          <p:cNvPr id="73" name="PlaceHolder 2"/>
          <p:cNvSpPr>
            <a:spLocks noGrp="1"/>
          </p:cNvSpPr>
          <p:nvPr>
            <p:ph type="body"/>
          </p:nvPr>
        </p:nvSpPr>
        <p:spPr>
          <a:xfrm>
            <a:off x="504001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outline text format</a:t>
            </a:r>
          </a:p>
          <a:p>
            <a:pPr marL="863731" lvl="1" indent="-3239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Outline Level</a:t>
            </a:r>
          </a:p>
          <a:p>
            <a:pPr marL="1295597" lvl="2" indent="-287911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rd Outline Level</a:t>
            </a:r>
          </a:p>
          <a:p>
            <a:pPr marL="1727462" lvl="3" indent="-215934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urth Outline Level</a:t>
            </a:r>
          </a:p>
          <a:p>
            <a:pPr marL="2159329" lvl="4" indent="-215934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fth Outline Level</a:t>
            </a:r>
          </a:p>
          <a:p>
            <a:pPr marL="2591193" lvl="5" indent="-215934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th Outline Level</a:t>
            </a:r>
          </a:p>
          <a:p>
            <a:pPr marL="3023060" lvl="6" indent="-215934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/>
    <p:bodyStyle>
      <a:lvl1pPr marL="476194" indent="-357145">
        <a:spcBef>
          <a:spcPts val="1562"/>
        </a:spcBef>
        <a:buClr>
          <a:srgbClr val="000000"/>
        </a:buClr>
        <a:buSzPct val="45000"/>
        <a:buFont typeface="Wingdings" charset="2"/>
        <a:buChar char=""/>
        <a:defRPr/>
      </a:lvl1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4" Type="http://schemas.openxmlformats.org/officeDocument/2006/relationships/image" Target="../media/image13.gi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gif"/><Relationship Id="rId3" Type="http://schemas.openxmlformats.org/officeDocument/2006/relationships/image" Target="../media/image1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4" Type="http://schemas.openxmlformats.org/officeDocument/2006/relationships/image" Target="../media/image17.gi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4" Type="http://schemas.openxmlformats.org/officeDocument/2006/relationships/image" Target="../media/image23.gif"/><Relationship Id="rId5" Type="http://schemas.openxmlformats.org/officeDocument/2006/relationships/image" Target="../media/image13.gi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4" Type="http://schemas.openxmlformats.org/officeDocument/2006/relationships/image" Target="../media/image15.gi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4" Type="http://schemas.openxmlformats.org/officeDocument/2006/relationships/image" Target="../media/image17.gi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gi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18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4" Type="http://schemas.openxmlformats.org/officeDocument/2006/relationships/image" Target="../media/image10.gif"/><Relationship Id="rId5" Type="http://schemas.openxmlformats.org/officeDocument/2006/relationships/image" Target="../media/image11.gi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CustomShape 1"/>
          <p:cNvSpPr/>
          <p:nvPr/>
        </p:nvSpPr>
        <p:spPr>
          <a:xfrm>
            <a:off x="385891" y="762895"/>
            <a:ext cx="9308842" cy="1873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0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Identification of Mesoscale Convective Precipitation in GPM Data</a:t>
            </a:r>
            <a:endParaRPr lang="en-US" sz="40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4" name="CustomShape 2"/>
          <p:cNvSpPr/>
          <p:nvPr/>
        </p:nvSpPr>
        <p:spPr>
          <a:xfrm>
            <a:off x="505393" y="3152632"/>
            <a:ext cx="9069839" cy="233852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lang="en-US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3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Robert Houze and Stacy Brodzik</a:t>
            </a:r>
            <a:endParaRPr lang="en-US" sz="3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3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MM Science Team Meeting</a:t>
            </a:r>
            <a:endParaRPr lang="en-US" sz="3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3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an Diego, CA</a:t>
            </a:r>
            <a:endParaRPr lang="en-US" sz="3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3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October 16-20, </a:t>
            </a:r>
            <a:r>
              <a:rPr lang="en-US" sz="3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2017</a:t>
            </a:r>
            <a:endParaRPr lang="en-US" sz="3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7779" y="6942337"/>
            <a:ext cx="9545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This presentation was supported by NASA Grant </a:t>
            </a:r>
            <a:r>
              <a:rPr lang="en-US" dirty="0"/>
              <a:t>NNX16AD75G </a:t>
            </a:r>
            <a:r>
              <a:rPr lang="en-US" dirty="0" smtClean="0"/>
              <a:t>&amp;NSF </a:t>
            </a:r>
            <a:r>
              <a:rPr lang="en-US" dirty="0"/>
              <a:t>Grant AGS-1355567</a:t>
            </a: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CustomShape 1"/>
          <p:cNvSpPr/>
          <p:nvPr/>
        </p:nvSpPr>
        <p:spPr>
          <a:xfrm>
            <a:off x="504003" y="301320"/>
            <a:ext cx="9069839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roblem case: East Coast Front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5" name="CustomShape 2"/>
          <p:cNvSpPr/>
          <p:nvPr/>
        </p:nvSpPr>
        <p:spPr>
          <a:xfrm>
            <a:off x="5577840" y="1920240"/>
            <a:ext cx="222480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October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E U.S.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6" name="CustomShape 3"/>
          <p:cNvSpPr/>
          <p:nvPr/>
        </p:nvSpPr>
        <p:spPr>
          <a:xfrm>
            <a:off x="7802640" y="6402240"/>
            <a:ext cx="161532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(20141022/1132)</a:t>
            </a:r>
            <a:endParaRPr lang="en-US" sz="1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27" name="Picture 124"/>
          <p:cNvPicPr/>
          <p:nvPr/>
        </p:nvPicPr>
        <p:blipFill>
          <a:blip r:embed="rId3"/>
          <a:stretch/>
        </p:blipFill>
        <p:spPr>
          <a:xfrm>
            <a:off x="457200" y="1828800"/>
            <a:ext cx="4114440" cy="3721320"/>
          </a:xfrm>
          <a:prstGeom prst="rect">
            <a:avLst/>
          </a:prstGeom>
          <a:ln>
            <a:noFill/>
          </a:ln>
        </p:spPr>
      </p:pic>
      <p:pic>
        <p:nvPicPr>
          <p:cNvPr id="128" name="Picture 126"/>
          <p:cNvPicPr/>
          <p:nvPr/>
        </p:nvPicPr>
        <p:blipFill>
          <a:blip r:embed="rId4"/>
          <a:stretch/>
        </p:blipFill>
        <p:spPr>
          <a:xfrm>
            <a:off x="4754880" y="3017520"/>
            <a:ext cx="5028840" cy="3227400"/>
          </a:xfrm>
          <a:prstGeom prst="rect">
            <a:avLst/>
          </a:prstGeom>
          <a:ln>
            <a:noFill/>
          </a:ln>
        </p:spPr>
      </p:pic>
      <p:sp>
        <p:nvSpPr>
          <p:cNvPr id="129" name="CustomShape 4"/>
          <p:cNvSpPr/>
          <p:nvPr/>
        </p:nvSpPr>
        <p:spPr>
          <a:xfrm rot="21583200">
            <a:off x="732601" y="4208762"/>
            <a:ext cx="997200" cy="4971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v05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0" name="CustomShape 5"/>
          <p:cNvSpPr/>
          <p:nvPr/>
        </p:nvSpPr>
        <p:spPr>
          <a:xfrm rot="21583200">
            <a:off x="3201840" y="2378880"/>
            <a:ext cx="727560" cy="63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r>
              <a:rPr lang="en-US" sz="2400" b="1" spc="-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onv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400" b="1" spc="-1">
                <a:solidFill>
                  <a:srgbClr val="FF3366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tra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CustomShape 1"/>
          <p:cNvSpPr/>
          <p:nvPr/>
        </p:nvSpPr>
        <p:spPr>
          <a:xfrm>
            <a:off x="504003" y="301320"/>
            <a:ext cx="9069839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roblem case: West Coast Front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2" name="CustomShape 2"/>
          <p:cNvSpPr/>
          <p:nvPr/>
        </p:nvSpPr>
        <p:spPr>
          <a:xfrm>
            <a:off x="5266083" y="2013481"/>
            <a:ext cx="3218023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December</a:t>
            </a:r>
            <a:b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</a:b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W coast of U.S.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3" name="CustomShape 3"/>
          <p:cNvSpPr/>
          <p:nvPr/>
        </p:nvSpPr>
        <p:spPr>
          <a:xfrm>
            <a:off x="7802640" y="6402240"/>
            <a:ext cx="161532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(20141224/1202)</a:t>
            </a:r>
            <a:endParaRPr lang="en-US" sz="1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34" name="Picture 133"/>
          <p:cNvPicPr/>
          <p:nvPr/>
        </p:nvPicPr>
        <p:blipFill>
          <a:blip r:embed="rId2"/>
          <a:stretch/>
        </p:blipFill>
        <p:spPr>
          <a:xfrm>
            <a:off x="457200" y="1828800"/>
            <a:ext cx="4114440" cy="3721320"/>
          </a:xfrm>
          <a:prstGeom prst="rect">
            <a:avLst/>
          </a:prstGeom>
          <a:ln>
            <a:noFill/>
          </a:ln>
        </p:spPr>
      </p:pic>
      <p:pic>
        <p:nvPicPr>
          <p:cNvPr id="135" name="Picture 135"/>
          <p:cNvPicPr/>
          <p:nvPr/>
        </p:nvPicPr>
        <p:blipFill>
          <a:blip r:embed="rId3"/>
          <a:stretch/>
        </p:blipFill>
        <p:spPr>
          <a:xfrm>
            <a:off x="4754880" y="3017520"/>
            <a:ext cx="5028840" cy="3227400"/>
          </a:xfrm>
          <a:prstGeom prst="rect">
            <a:avLst/>
          </a:prstGeom>
          <a:ln>
            <a:noFill/>
          </a:ln>
        </p:spPr>
      </p:pic>
      <p:sp>
        <p:nvSpPr>
          <p:cNvPr id="136" name="CustomShape 4"/>
          <p:cNvSpPr/>
          <p:nvPr/>
        </p:nvSpPr>
        <p:spPr>
          <a:xfrm rot="21583200">
            <a:off x="738723" y="2334962"/>
            <a:ext cx="997200" cy="4971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v05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7" name="CustomShape 5"/>
          <p:cNvSpPr/>
          <p:nvPr/>
        </p:nvSpPr>
        <p:spPr>
          <a:xfrm rot="21583200">
            <a:off x="3018960" y="4118400"/>
            <a:ext cx="727560" cy="63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r>
              <a:rPr lang="en-US" sz="2400" b="1" spc="-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onv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400" b="1" spc="-1">
                <a:solidFill>
                  <a:srgbClr val="FF3366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tra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CustomShape 1"/>
          <p:cNvSpPr/>
          <p:nvPr/>
        </p:nvSpPr>
        <p:spPr>
          <a:xfrm>
            <a:off x="504003" y="301320"/>
            <a:ext cx="9069839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roblem case: North Pacific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9" name="CustomShape 2"/>
          <p:cNvSpPr/>
          <p:nvPr/>
        </p:nvSpPr>
        <p:spPr>
          <a:xfrm>
            <a:off x="5334122" y="1828803"/>
            <a:ext cx="3094773" cy="89507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February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orth Pacific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40" name="Picture 140"/>
          <p:cNvPicPr/>
          <p:nvPr/>
        </p:nvPicPr>
        <p:blipFill>
          <a:blip r:embed="rId3"/>
          <a:stretch/>
        </p:blipFill>
        <p:spPr>
          <a:xfrm>
            <a:off x="457200" y="1828800"/>
            <a:ext cx="4114440" cy="3721320"/>
          </a:xfrm>
          <a:prstGeom prst="rect">
            <a:avLst/>
          </a:prstGeom>
          <a:ln>
            <a:noFill/>
          </a:ln>
        </p:spPr>
      </p:pic>
      <p:pic>
        <p:nvPicPr>
          <p:cNvPr id="141" name="Picture 142"/>
          <p:cNvPicPr/>
          <p:nvPr/>
        </p:nvPicPr>
        <p:blipFill>
          <a:blip r:embed="rId4"/>
          <a:stretch/>
        </p:blipFill>
        <p:spPr>
          <a:xfrm>
            <a:off x="4754880" y="3017520"/>
            <a:ext cx="5028840" cy="3227400"/>
          </a:xfrm>
          <a:prstGeom prst="rect">
            <a:avLst/>
          </a:prstGeom>
          <a:ln>
            <a:noFill/>
          </a:ln>
        </p:spPr>
      </p:pic>
      <p:sp>
        <p:nvSpPr>
          <p:cNvPr id="142" name="CustomShape 3"/>
          <p:cNvSpPr/>
          <p:nvPr/>
        </p:nvSpPr>
        <p:spPr>
          <a:xfrm>
            <a:off x="7802640" y="6402240"/>
            <a:ext cx="161532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(20150202/0839)</a:t>
            </a:r>
            <a:endParaRPr lang="en-US" sz="1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3" name="CustomShape 4"/>
          <p:cNvSpPr/>
          <p:nvPr/>
        </p:nvSpPr>
        <p:spPr>
          <a:xfrm rot="21583200">
            <a:off x="732601" y="4163762"/>
            <a:ext cx="997200" cy="4971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v05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4" name="CustomShape 5"/>
          <p:cNvSpPr/>
          <p:nvPr/>
        </p:nvSpPr>
        <p:spPr>
          <a:xfrm rot="21583200">
            <a:off x="3201840" y="2289600"/>
            <a:ext cx="727560" cy="63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r>
              <a:rPr lang="en-US" sz="2400" b="1" spc="-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onv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400" b="1" spc="-1">
                <a:solidFill>
                  <a:srgbClr val="FF3366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tra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286"/>
              </p:ext>
            </p:extLst>
          </p:nvPr>
        </p:nvGraphicFramePr>
        <p:xfrm>
          <a:off x="4762500" y="29210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0" y="29210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3597" y="2348676"/>
            <a:ext cx="8909044" cy="2891276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ctr"/>
            <a:r>
              <a:rPr lang="en-US" sz="3600" dirty="0"/>
              <a:t>Solving this remaining problem is </a:t>
            </a:r>
            <a:br>
              <a:rPr lang="en-US" sz="3600" dirty="0"/>
            </a:br>
            <a:r>
              <a:rPr lang="en-US" sz="3600" u="sng" dirty="0"/>
              <a:t>critical to all applications that depend on convective/stratiform classification</a:t>
            </a:r>
            <a:r>
              <a:rPr lang="en-US" sz="3600" dirty="0"/>
              <a:t> </a:t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>(latent heating, PSD, …)</a:t>
            </a:r>
          </a:p>
        </p:txBody>
      </p:sp>
    </p:spTree>
    <p:extLst>
      <p:ext uri="{BB962C8B-B14F-4D97-AF65-F5344CB8AC3E}">
        <p14:creationId xmlns:p14="http://schemas.microsoft.com/office/powerpoint/2010/main" val="3477112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8002" y="655906"/>
            <a:ext cx="9228667" cy="6247863"/>
          </a:xfrm>
          <a:prstGeom prst="rect">
            <a:avLst/>
          </a:prstGeom>
        </p:spPr>
        <p:txBody>
          <a:bodyPr wrap="square" lIns="91410" tIns="45706" rIns="91410" bIns="45706">
            <a:spAutoFit/>
          </a:bodyPr>
          <a:lstStyle/>
          <a:p>
            <a:r>
              <a:rPr lang="en-US" sz="4000" u="sng" spc="-1" dirty="0"/>
              <a:t>Complicating factors in identifying stratiform echo in GPM data:</a:t>
            </a:r>
            <a:r>
              <a:rPr lang="en-US" sz="3600" u="sng" spc="-1" dirty="0"/>
              <a:t> </a:t>
            </a:r>
          </a:p>
          <a:p>
            <a:pPr marL="868093" indent="-868093"/>
            <a:endParaRPr lang="en-US" sz="3200" u="sng" spc="-1" dirty="0"/>
          </a:p>
          <a:p>
            <a:pPr marL="868093" indent="-360250">
              <a:buFont typeface="Arial"/>
              <a:buChar char="•"/>
            </a:pPr>
            <a:r>
              <a:rPr lang="en-US" sz="3200" spc="-1" dirty="0"/>
              <a:t>Melting level height varies</a:t>
            </a:r>
            <a:br>
              <a:rPr lang="en-US" sz="3200" spc="-1" dirty="0"/>
            </a:br>
            <a:endParaRPr lang="en-US" sz="3200" spc="-1" dirty="0"/>
          </a:p>
          <a:p>
            <a:pPr marL="868093" indent="-360250">
              <a:buFont typeface="Arial"/>
              <a:buChar char="•"/>
            </a:pPr>
            <a:r>
              <a:rPr lang="en-US" sz="3200" spc="-1" dirty="0"/>
              <a:t>Bright band is often &gt;40 dBZ</a:t>
            </a:r>
            <a:br>
              <a:rPr lang="en-US" sz="3200" spc="-1" dirty="0"/>
            </a:br>
            <a:endParaRPr lang="en-US" sz="3200" spc="-1" dirty="0"/>
          </a:p>
          <a:p>
            <a:pPr marL="868093" indent="-360250">
              <a:buFont typeface="Arial"/>
              <a:buChar char="•"/>
            </a:pPr>
            <a:r>
              <a:rPr lang="en-US" sz="3200" spc="-1" dirty="0"/>
              <a:t>Melting level is not always a sharp peak in dBZ</a:t>
            </a:r>
            <a:br>
              <a:rPr lang="en-US" sz="3200" spc="-1" dirty="0"/>
            </a:br>
            <a:r>
              <a:rPr lang="en-US" sz="3200" spc="-1" dirty="0"/>
              <a:t> </a:t>
            </a:r>
          </a:p>
          <a:p>
            <a:pPr marL="868093" indent="-360250">
              <a:buFont typeface="Arial"/>
              <a:buChar char="•"/>
            </a:pPr>
            <a:r>
              <a:rPr lang="en-US" sz="3200" spc="-1" dirty="0"/>
              <a:t>Key indicator of SF is a strong drop off in reflectivity above melting level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524000" y="6312770"/>
            <a:ext cx="2201333" cy="0"/>
          </a:xfrm>
          <a:prstGeom prst="line">
            <a:avLst/>
          </a:prstGeom>
          <a:ln w="571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027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stomShape 1"/>
          <p:cNvSpPr/>
          <p:nvPr/>
        </p:nvSpPr>
        <p:spPr>
          <a:xfrm>
            <a:off x="0" y="3149658"/>
            <a:ext cx="10080625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UW add-on to V5 C/S algorithm</a:t>
            </a:r>
            <a:endParaRPr lang="en-US" sz="4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1518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270627" y="976792"/>
            <a:ext cx="3326773" cy="186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390225" y="848551"/>
            <a:ext cx="7300175" cy="6326733"/>
            <a:chOff x="5212080" y="848552"/>
            <a:chExt cx="4114440" cy="3565800"/>
          </a:xfrm>
        </p:grpSpPr>
        <p:pic>
          <p:nvPicPr>
            <p:cNvPr id="219" name="Picture 197"/>
            <p:cNvPicPr/>
            <p:nvPr/>
          </p:nvPicPr>
          <p:blipFill>
            <a:blip r:embed="rId3"/>
            <a:stretch/>
          </p:blipFill>
          <p:spPr>
            <a:xfrm>
              <a:off x="5212080" y="848552"/>
              <a:ext cx="4114440" cy="3565800"/>
            </a:xfrm>
            <a:prstGeom prst="rect">
              <a:avLst/>
            </a:prstGeom>
            <a:ln>
              <a:noFill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5212080" y="921133"/>
              <a:ext cx="3890119" cy="2176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0" y="207325"/>
            <a:ext cx="10080625" cy="584747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ctr"/>
            <a:r>
              <a:rPr lang="en-US" sz="3200" dirty="0" smtClean="0"/>
              <a:t>Test Are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31568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2916" y="-40693"/>
            <a:ext cx="10146463" cy="7641061"/>
            <a:chOff x="686432" y="1400254"/>
            <a:chExt cx="7898503" cy="5948168"/>
          </a:xfrm>
        </p:grpSpPr>
        <p:pic>
          <p:nvPicPr>
            <p:cNvPr id="148" name="Picture 149"/>
            <p:cNvPicPr/>
            <p:nvPr/>
          </p:nvPicPr>
          <p:blipFill>
            <a:blip r:embed="rId3"/>
            <a:stretch/>
          </p:blipFill>
          <p:spPr>
            <a:xfrm>
              <a:off x="686432" y="4267542"/>
              <a:ext cx="4114080" cy="308088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46" name="Picture 147"/>
            <p:cNvPicPr/>
            <p:nvPr/>
          </p:nvPicPr>
          <p:blipFill>
            <a:blip r:embed="rId4"/>
            <a:stretch/>
          </p:blipFill>
          <p:spPr>
            <a:xfrm>
              <a:off x="686432" y="1400254"/>
              <a:ext cx="4114080" cy="308088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49" name="Picture 150"/>
            <p:cNvPicPr/>
            <p:nvPr/>
          </p:nvPicPr>
          <p:blipFill>
            <a:blip r:embed="rId5"/>
            <a:stretch/>
          </p:blipFill>
          <p:spPr>
            <a:xfrm>
              <a:off x="4470855" y="4267542"/>
              <a:ext cx="4114080" cy="308088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47" name="Picture 148"/>
            <p:cNvPicPr/>
            <p:nvPr/>
          </p:nvPicPr>
          <p:blipFill>
            <a:blip r:embed="rId6"/>
            <a:stretch/>
          </p:blipFill>
          <p:spPr>
            <a:xfrm>
              <a:off x="4470855" y="1400254"/>
              <a:ext cx="4114080" cy="3080880"/>
            </a:xfrm>
            <a:prstGeom prst="rect">
              <a:avLst/>
            </a:prstGeom>
            <a:ln>
              <a:noFill/>
            </a:ln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CustomShape 1"/>
          <p:cNvSpPr/>
          <p:nvPr/>
        </p:nvSpPr>
        <p:spPr>
          <a:xfrm>
            <a:off x="504003" y="301320"/>
            <a:ext cx="9069839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roblem case: East Coast Front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1" name="CustomShape 2"/>
          <p:cNvSpPr/>
          <p:nvPr/>
        </p:nvSpPr>
        <p:spPr>
          <a:xfrm>
            <a:off x="731520" y="5891760"/>
            <a:ext cx="131760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October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E U.S.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2" name="CustomShape 3"/>
          <p:cNvSpPr/>
          <p:nvPr/>
        </p:nvSpPr>
        <p:spPr>
          <a:xfrm>
            <a:off x="7802640" y="6402240"/>
            <a:ext cx="161532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(20141022/1132)</a:t>
            </a:r>
            <a:endParaRPr lang="en-US" sz="1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53" name="Picture 124"/>
          <p:cNvPicPr/>
          <p:nvPr/>
        </p:nvPicPr>
        <p:blipFill>
          <a:blip r:embed="rId3"/>
          <a:stretch/>
        </p:blipFill>
        <p:spPr>
          <a:xfrm>
            <a:off x="822960" y="1280160"/>
            <a:ext cx="4114440" cy="3721320"/>
          </a:xfrm>
          <a:prstGeom prst="rect">
            <a:avLst/>
          </a:prstGeom>
          <a:ln>
            <a:noFill/>
          </a:ln>
        </p:spPr>
      </p:pic>
      <p:pic>
        <p:nvPicPr>
          <p:cNvPr id="154" name="Picture 125"/>
          <p:cNvPicPr/>
          <p:nvPr/>
        </p:nvPicPr>
        <p:blipFill>
          <a:blip r:embed="rId4"/>
          <a:stretch/>
        </p:blipFill>
        <p:spPr>
          <a:xfrm>
            <a:off x="5212080" y="1280160"/>
            <a:ext cx="4114440" cy="3721320"/>
          </a:xfrm>
          <a:prstGeom prst="rect">
            <a:avLst/>
          </a:prstGeom>
          <a:ln>
            <a:noFill/>
          </a:ln>
        </p:spPr>
      </p:pic>
      <p:pic>
        <p:nvPicPr>
          <p:cNvPr id="155" name="Picture 126"/>
          <p:cNvPicPr/>
          <p:nvPr/>
        </p:nvPicPr>
        <p:blipFill>
          <a:blip r:embed="rId5"/>
          <a:stretch/>
        </p:blipFill>
        <p:spPr>
          <a:xfrm>
            <a:off x="2468880" y="4023360"/>
            <a:ext cx="5028840" cy="3227400"/>
          </a:xfrm>
          <a:prstGeom prst="rect">
            <a:avLst/>
          </a:prstGeom>
          <a:ln>
            <a:noFill/>
          </a:ln>
        </p:spPr>
      </p:pic>
      <p:sp>
        <p:nvSpPr>
          <p:cNvPr id="156" name="CustomShape 4"/>
          <p:cNvSpPr/>
          <p:nvPr/>
        </p:nvSpPr>
        <p:spPr>
          <a:xfrm rot="21583200">
            <a:off x="3292921" y="1601282"/>
            <a:ext cx="997200" cy="4971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v05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7" name="CustomShape 5"/>
          <p:cNvSpPr/>
          <p:nvPr/>
        </p:nvSpPr>
        <p:spPr>
          <a:xfrm rot="21583200">
            <a:off x="3292921" y="1601282"/>
            <a:ext cx="997200" cy="4971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58" name="CustomShape 6"/>
          <p:cNvSpPr/>
          <p:nvPr/>
        </p:nvSpPr>
        <p:spPr>
          <a:xfrm rot="21583200">
            <a:off x="8141760" y="1558083"/>
            <a:ext cx="543600" cy="451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uw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9" name="CustomShape 7"/>
          <p:cNvSpPr/>
          <p:nvPr/>
        </p:nvSpPr>
        <p:spPr>
          <a:xfrm rot="21583200">
            <a:off x="1099440" y="3569760"/>
            <a:ext cx="727560" cy="63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r>
              <a:rPr lang="en-US" sz="2400" b="1" spc="-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onv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400" b="1" spc="-1">
                <a:solidFill>
                  <a:srgbClr val="FF3366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tra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CustomShape 1"/>
          <p:cNvSpPr/>
          <p:nvPr/>
        </p:nvSpPr>
        <p:spPr>
          <a:xfrm>
            <a:off x="504003" y="301320"/>
            <a:ext cx="9069839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roblem case: West Coast Front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1" name="CustomShape 2"/>
          <p:cNvSpPr/>
          <p:nvPr/>
        </p:nvSpPr>
        <p:spPr>
          <a:xfrm>
            <a:off x="368074" y="5891760"/>
            <a:ext cx="1681046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December NW U.S.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2" name="CustomShape 3"/>
          <p:cNvSpPr/>
          <p:nvPr/>
        </p:nvSpPr>
        <p:spPr>
          <a:xfrm>
            <a:off x="7802640" y="6402240"/>
            <a:ext cx="161532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(20141224/1202)</a:t>
            </a:r>
            <a:endParaRPr lang="en-US" sz="1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63" name="Picture 133"/>
          <p:cNvPicPr/>
          <p:nvPr/>
        </p:nvPicPr>
        <p:blipFill>
          <a:blip r:embed="rId2"/>
          <a:stretch/>
        </p:blipFill>
        <p:spPr>
          <a:xfrm>
            <a:off x="731520" y="1280160"/>
            <a:ext cx="4114440" cy="3721320"/>
          </a:xfrm>
          <a:prstGeom prst="rect">
            <a:avLst/>
          </a:prstGeom>
          <a:ln>
            <a:noFill/>
          </a:ln>
        </p:spPr>
      </p:pic>
      <p:pic>
        <p:nvPicPr>
          <p:cNvPr id="164" name="Picture 134"/>
          <p:cNvPicPr/>
          <p:nvPr/>
        </p:nvPicPr>
        <p:blipFill>
          <a:blip r:embed="rId3"/>
          <a:stretch/>
        </p:blipFill>
        <p:spPr>
          <a:xfrm>
            <a:off x="5212080" y="1280160"/>
            <a:ext cx="4114440" cy="3721320"/>
          </a:xfrm>
          <a:prstGeom prst="rect">
            <a:avLst/>
          </a:prstGeom>
          <a:ln>
            <a:noFill/>
          </a:ln>
        </p:spPr>
      </p:pic>
      <p:pic>
        <p:nvPicPr>
          <p:cNvPr id="165" name="Picture 135"/>
          <p:cNvPicPr/>
          <p:nvPr/>
        </p:nvPicPr>
        <p:blipFill>
          <a:blip r:embed="rId4"/>
          <a:stretch/>
        </p:blipFill>
        <p:spPr>
          <a:xfrm>
            <a:off x="2468880" y="4023360"/>
            <a:ext cx="5028840" cy="3227400"/>
          </a:xfrm>
          <a:prstGeom prst="rect">
            <a:avLst/>
          </a:prstGeom>
          <a:ln>
            <a:noFill/>
          </a:ln>
        </p:spPr>
      </p:pic>
      <p:sp>
        <p:nvSpPr>
          <p:cNvPr id="166" name="CustomShape 4"/>
          <p:cNvSpPr/>
          <p:nvPr/>
        </p:nvSpPr>
        <p:spPr>
          <a:xfrm rot="21583200">
            <a:off x="3292921" y="1601282"/>
            <a:ext cx="997200" cy="4971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v05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7" name="CustomShape 5"/>
          <p:cNvSpPr/>
          <p:nvPr/>
        </p:nvSpPr>
        <p:spPr>
          <a:xfrm rot="21583200">
            <a:off x="8141760" y="1558083"/>
            <a:ext cx="543600" cy="451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uw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8" name="CustomShape 6"/>
          <p:cNvSpPr/>
          <p:nvPr/>
        </p:nvSpPr>
        <p:spPr>
          <a:xfrm rot="21583200">
            <a:off x="1098720" y="1740960"/>
            <a:ext cx="727560" cy="63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r>
              <a:rPr lang="en-US" sz="2400" b="1" spc="-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onv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400" b="1" spc="-1">
                <a:solidFill>
                  <a:srgbClr val="FF3366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tra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25258" y="1291976"/>
            <a:ext cx="9230109" cy="4975729"/>
            <a:chOff x="0" y="94266"/>
            <a:chExt cx="9144000" cy="4929828"/>
          </a:xfrm>
        </p:grpSpPr>
        <p:sp>
          <p:nvSpPr>
            <p:cNvPr id="10" name="Rectangle 9"/>
            <p:cNvSpPr/>
            <p:nvPr/>
          </p:nvSpPr>
          <p:spPr>
            <a:xfrm>
              <a:off x="0" y="800188"/>
              <a:ext cx="9144000" cy="42239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94555" y="977322"/>
              <a:ext cx="7693721" cy="3058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900" dirty="0">
                  <a:solidFill>
                    <a:prstClr val="white"/>
                  </a:solidFill>
                  <a:latin typeface="Arial"/>
                  <a:cs typeface="Arial"/>
                </a:rPr>
                <a:t>Global Distribution of Different Forms of Convection as Seen by TRMM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94555" y="3204397"/>
              <a:ext cx="5940313" cy="11892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white"/>
                  </a:solidFill>
                  <a:latin typeface="Arial"/>
                  <a:cs typeface="Arial"/>
                </a:rPr>
                <a:t>Robert A. Houze, Jr.</a:t>
              </a:r>
            </a:p>
            <a:p>
              <a:pPr algn="ctr"/>
              <a:r>
                <a:rPr lang="en-US" dirty="0" smtClean="0">
                  <a:solidFill>
                    <a:prstClr val="white"/>
                  </a:solidFill>
                  <a:latin typeface="Arial"/>
                  <a:cs typeface="Arial"/>
                </a:rPr>
                <a:t>University of Washington</a:t>
              </a:r>
            </a:p>
            <a:p>
              <a:pPr algn="ctr"/>
              <a:endParaRPr lang="en-US" dirty="0">
                <a:solidFill>
                  <a:prstClr val="white"/>
                </a:solidFill>
                <a:latin typeface="Arial"/>
                <a:cs typeface="Arial"/>
              </a:endParaRPr>
            </a:p>
            <a:p>
              <a:pPr algn="ctr"/>
              <a:r>
                <a:rPr lang="en-US" dirty="0" smtClean="0">
                  <a:solidFill>
                    <a:prstClr val="white"/>
                  </a:solidFill>
                  <a:latin typeface="Arial"/>
                  <a:cs typeface="Arial"/>
                </a:rPr>
                <a:t>with: K. L. Rasmussen, M. D. Zuluaga, and S. R. Brodzik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2154222"/>
              <a:ext cx="9144000" cy="1751752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94266"/>
              <a:ext cx="9144000" cy="131465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4"/>
            <a:srcRect l="85473" t="62727" r="6099"/>
            <a:stretch/>
          </p:blipFill>
          <p:spPr>
            <a:xfrm>
              <a:off x="8228964" y="919328"/>
              <a:ext cx="770707" cy="490004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/>
            <a:srcRect l="3935" b="45709"/>
            <a:stretch/>
          </p:blipFill>
          <p:spPr>
            <a:xfrm>
              <a:off x="33423" y="1464117"/>
              <a:ext cx="2911878" cy="46308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476871" y="5139172"/>
            <a:ext cx="1499876" cy="363378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1700" b="1" dirty="0"/>
              <a:t>August 2015</a:t>
            </a:r>
          </a:p>
        </p:txBody>
      </p:sp>
    </p:spTree>
    <p:extLst>
      <p:ext uri="{BB962C8B-B14F-4D97-AF65-F5344CB8AC3E}">
        <p14:creationId xmlns:p14="http://schemas.microsoft.com/office/powerpoint/2010/main" val="469224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CustomShape 1"/>
          <p:cNvSpPr/>
          <p:nvPr/>
        </p:nvSpPr>
        <p:spPr>
          <a:xfrm>
            <a:off x="504003" y="301320"/>
            <a:ext cx="9069839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roblem case: North Pacific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70" name="CustomShape 2"/>
          <p:cNvSpPr/>
          <p:nvPr/>
        </p:nvSpPr>
        <p:spPr>
          <a:xfrm>
            <a:off x="386480" y="5891760"/>
            <a:ext cx="2089187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February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orth Pacific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71" name="Picture 140"/>
          <p:cNvPicPr/>
          <p:nvPr/>
        </p:nvPicPr>
        <p:blipFill>
          <a:blip r:embed="rId2"/>
          <a:stretch/>
        </p:blipFill>
        <p:spPr>
          <a:xfrm>
            <a:off x="731520" y="1280160"/>
            <a:ext cx="4114440" cy="3721320"/>
          </a:xfrm>
          <a:prstGeom prst="rect">
            <a:avLst/>
          </a:prstGeom>
          <a:ln>
            <a:noFill/>
          </a:ln>
        </p:spPr>
      </p:pic>
      <p:pic>
        <p:nvPicPr>
          <p:cNvPr id="172" name="Picture 141"/>
          <p:cNvPicPr/>
          <p:nvPr/>
        </p:nvPicPr>
        <p:blipFill>
          <a:blip r:embed="rId3"/>
          <a:stretch/>
        </p:blipFill>
        <p:spPr>
          <a:xfrm>
            <a:off x="5212080" y="1280160"/>
            <a:ext cx="4114440" cy="3721320"/>
          </a:xfrm>
          <a:prstGeom prst="rect">
            <a:avLst/>
          </a:prstGeom>
          <a:ln>
            <a:noFill/>
          </a:ln>
        </p:spPr>
      </p:pic>
      <p:pic>
        <p:nvPicPr>
          <p:cNvPr id="173" name="Picture 142"/>
          <p:cNvPicPr/>
          <p:nvPr/>
        </p:nvPicPr>
        <p:blipFill>
          <a:blip r:embed="rId4"/>
          <a:stretch/>
        </p:blipFill>
        <p:spPr>
          <a:xfrm>
            <a:off x="2468880" y="4023360"/>
            <a:ext cx="5028840" cy="3227400"/>
          </a:xfrm>
          <a:prstGeom prst="rect">
            <a:avLst/>
          </a:prstGeom>
          <a:ln>
            <a:noFill/>
          </a:ln>
        </p:spPr>
      </p:pic>
      <p:sp>
        <p:nvSpPr>
          <p:cNvPr id="174" name="CustomShape 3"/>
          <p:cNvSpPr/>
          <p:nvPr/>
        </p:nvSpPr>
        <p:spPr>
          <a:xfrm>
            <a:off x="7802640" y="6402240"/>
            <a:ext cx="161532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>
              <a:lnSpc>
                <a:spcPct val="100000"/>
              </a:lnSpc>
            </a:pPr>
            <a:r>
              <a:rPr lang="en-US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(20150202/0839)</a:t>
            </a:r>
            <a:endParaRPr lang="en-US" sz="1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75" name="CustomShape 4"/>
          <p:cNvSpPr/>
          <p:nvPr/>
        </p:nvSpPr>
        <p:spPr>
          <a:xfrm rot="21583200">
            <a:off x="8141760" y="1558083"/>
            <a:ext cx="543600" cy="451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uw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76" name="CustomShape 5"/>
          <p:cNvSpPr/>
          <p:nvPr/>
        </p:nvSpPr>
        <p:spPr>
          <a:xfrm rot="21583200">
            <a:off x="3292921" y="1601282"/>
            <a:ext cx="997200" cy="4971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v05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77" name="CustomShape 6"/>
          <p:cNvSpPr/>
          <p:nvPr/>
        </p:nvSpPr>
        <p:spPr>
          <a:xfrm rot="21583200">
            <a:off x="1099440" y="3569760"/>
            <a:ext cx="727560" cy="63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r>
              <a:rPr lang="en-US" sz="2400" b="1" spc="-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onv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400" b="1" spc="-1">
                <a:solidFill>
                  <a:srgbClr val="FF3366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tra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4018272"/>
              </p:ext>
            </p:extLst>
          </p:nvPr>
        </p:nvGraphicFramePr>
        <p:xfrm>
          <a:off x="478359" y="713510"/>
          <a:ext cx="9123907" cy="6479231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2406663"/>
                <a:gridCol w="2363175"/>
                <a:gridCol w="1236734"/>
                <a:gridCol w="3117335"/>
              </a:tblGrid>
              <a:tr h="710396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Object</a:t>
                      </a:r>
                      <a:endParaRPr lang="en-US" sz="2000" dirty="0"/>
                    </a:p>
                  </a:txBody>
                  <a:tcPr marL="100806" marR="100806" marT="50398" marB="50398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cho Characteristic</a:t>
                      </a:r>
                      <a:endParaRPr lang="en-US" sz="2000" dirty="0"/>
                    </a:p>
                  </a:txBody>
                  <a:tcPr marL="100806" marR="100806" marT="50398" marB="50398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eight</a:t>
                      </a:r>
                      <a:endParaRPr lang="en-US" sz="2000" dirty="0"/>
                    </a:p>
                  </a:txBody>
                  <a:tcPr marL="100806" marR="100806" marT="50398" marB="50398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rea</a:t>
                      </a:r>
                      <a:endParaRPr lang="en-US" sz="2000" dirty="0"/>
                    </a:p>
                  </a:txBody>
                  <a:tcPr marL="100806" marR="100806" marT="50398" marB="50398"/>
                </a:tc>
              </a:tr>
              <a:tr h="75283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solated Shallow Echoe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gt; min detectable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lt; 4</a:t>
                      </a:r>
                      <a:r>
                        <a:rPr lang="en-US" sz="2000" baseline="0" dirty="0" smtClean="0"/>
                        <a:t> km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 pixel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</a:tr>
              <a:tr h="705570"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Deep Convective Core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gt; 40 dBZ (</a:t>
                      </a:r>
                      <a:r>
                        <a:rPr lang="en-US" sz="2000" u="sng" dirty="0" smtClean="0"/>
                        <a:t>strong</a:t>
                      </a:r>
                      <a:r>
                        <a:rPr lang="en-US" sz="2000" dirty="0" smtClean="0"/>
                        <a:t>)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gt; 10 km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N/A</a:t>
                      </a:r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</a:tr>
              <a:tr h="7103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 30 dBZ (</a:t>
                      </a:r>
                      <a:r>
                        <a:rPr lang="en-US" sz="2000" u="sng" dirty="0" smtClean="0">
                          <a:solidFill>
                            <a:schemeClr val="tx1"/>
                          </a:solidFill>
                        </a:rPr>
                        <a:t>moderate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 8 km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N/A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</a:tr>
              <a:tr h="710396"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Wide Convective</a:t>
                      </a:r>
                      <a:r>
                        <a:rPr lang="en-US" sz="2000" baseline="0" dirty="0" smtClean="0"/>
                        <a:t> Core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 40 dBZ (</a:t>
                      </a:r>
                      <a:r>
                        <a:rPr lang="en-US" sz="2000" u="sng" dirty="0" smtClean="0">
                          <a:solidFill>
                            <a:schemeClr val="tx1"/>
                          </a:solidFill>
                        </a:rPr>
                        <a:t>strong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>
                    <a:solidFill>
                      <a:srgbClr val="0D0D0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 1000 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at some altitude</a:t>
                      </a:r>
                      <a:endParaRPr lang="en-US" sz="2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</a:tr>
              <a:tr h="7103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 30 dBZ (</a:t>
                      </a:r>
                      <a:r>
                        <a:rPr lang="en-US" sz="2000" u="sng" dirty="0" smtClean="0">
                          <a:solidFill>
                            <a:schemeClr val="tx1"/>
                          </a:solidFill>
                        </a:rPr>
                        <a:t>moderate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>
                    <a:solidFill>
                      <a:srgbClr val="0D0D0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 800 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at some altitude</a:t>
                      </a:r>
                      <a:endParaRPr lang="en-US" sz="200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</a:tr>
              <a:tr h="700000">
                <a:tc rowSpan="3">
                  <a:txBody>
                    <a:bodyPr/>
                    <a:lstStyle/>
                    <a:p>
                      <a:r>
                        <a:rPr lang="en-US" sz="2000" dirty="0" smtClean="0"/>
                        <a:t>Broad Stratiform Region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 rowSpan="3">
                  <a:txBody>
                    <a:bodyPr/>
                    <a:lstStyle/>
                    <a:p>
                      <a:r>
                        <a:rPr lang="en-US" sz="2000" dirty="0" smtClean="0"/>
                        <a:t>Contiguous stratiform</a:t>
                      </a:r>
                      <a:endParaRPr lang="en-US" sz="2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gt; 50,000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2000" u="sng" baseline="0" dirty="0" smtClean="0">
                          <a:solidFill>
                            <a:schemeClr val="tx1"/>
                          </a:solidFill>
                        </a:rPr>
                        <a:t>strong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>
                    <a:solidFill>
                      <a:srgbClr val="D0E0FF"/>
                    </a:solidFill>
                  </a:tcPr>
                </a:tc>
              </a:tr>
              <a:tr h="81886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sz="180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&gt; 30,000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dirty="0" smtClean="0"/>
                        <a:t>(</a:t>
                      </a:r>
                      <a:r>
                        <a:rPr lang="en-US" sz="2000" u="sng" dirty="0" smtClean="0"/>
                        <a:t>moderate</a:t>
                      </a:r>
                      <a:r>
                        <a:rPr lang="en-US" sz="2000" dirty="0" smtClean="0"/>
                        <a:t>)</a:t>
                      </a:r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rgbClr val="9AB9E5"/>
                    </a:solidFill>
                  </a:tcPr>
                </a:tc>
              </a:tr>
              <a:tr h="660378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D0E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rgbClr val="0D0D0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30-50,000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2000" u="sng" baseline="0" dirty="0" smtClean="0">
                          <a:solidFill>
                            <a:schemeClr val="tx1"/>
                          </a:solidFill>
                        </a:rPr>
                        <a:t>filtered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 marL="100806" marR="100806" marT="50398" marB="50398" anchor="ctr">
                    <a:solidFill>
                      <a:srgbClr val="D0E0FF"/>
                    </a:solidFill>
                  </a:tcPr>
                </a:tc>
              </a:tr>
            </a:tbl>
          </a:graphicData>
        </a:graphic>
      </p:graphicFrame>
      <p:sp>
        <p:nvSpPr>
          <p:cNvPr id="3" name="CustomShape 2"/>
          <p:cNvSpPr/>
          <p:nvPr/>
        </p:nvSpPr>
        <p:spPr>
          <a:xfrm>
            <a:off x="230912" y="3631150"/>
            <a:ext cx="9601969" cy="1397194"/>
          </a:xfrm>
          <a:prstGeom prst="rect">
            <a:avLst/>
          </a:prstGeom>
          <a:noFill/>
          <a:ln w="38160">
            <a:solidFill>
              <a:srgbClr val="FF0000"/>
            </a:solidFill>
            <a:rou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90192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CustomShape 1"/>
          <p:cNvSpPr/>
          <p:nvPr/>
        </p:nvSpPr>
        <p:spPr>
          <a:xfrm>
            <a:off x="365760" y="64800"/>
            <a:ext cx="9325080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omparison of v05 Counts 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/UW (strong thresholds)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84" name="Picture 162"/>
          <p:cNvPicPr/>
          <p:nvPr/>
        </p:nvPicPr>
        <p:blipFill>
          <a:blip r:embed="rId2"/>
          <a:stretch/>
        </p:blipFill>
        <p:spPr>
          <a:xfrm>
            <a:off x="457203" y="1371600"/>
            <a:ext cx="4114080" cy="3080880"/>
          </a:xfrm>
          <a:prstGeom prst="rect">
            <a:avLst/>
          </a:prstGeom>
          <a:ln>
            <a:noFill/>
          </a:ln>
        </p:spPr>
      </p:pic>
      <p:pic>
        <p:nvPicPr>
          <p:cNvPr id="185" name="Picture 163"/>
          <p:cNvPicPr/>
          <p:nvPr/>
        </p:nvPicPr>
        <p:blipFill>
          <a:blip r:embed="rId3"/>
          <a:stretch/>
        </p:blipFill>
        <p:spPr>
          <a:xfrm>
            <a:off x="5029203" y="1428456"/>
            <a:ext cx="4114080" cy="3080880"/>
          </a:xfrm>
          <a:prstGeom prst="rect">
            <a:avLst/>
          </a:prstGeom>
          <a:ln>
            <a:noFill/>
          </a:ln>
        </p:spPr>
      </p:pic>
      <p:pic>
        <p:nvPicPr>
          <p:cNvPr id="186" name="Picture 164"/>
          <p:cNvPicPr/>
          <p:nvPr/>
        </p:nvPicPr>
        <p:blipFill>
          <a:blip r:embed="rId4"/>
          <a:stretch/>
        </p:blipFill>
        <p:spPr>
          <a:xfrm>
            <a:off x="457203" y="4389120"/>
            <a:ext cx="4114080" cy="3080880"/>
          </a:xfrm>
          <a:prstGeom prst="rect">
            <a:avLst/>
          </a:prstGeom>
          <a:ln>
            <a:noFill/>
          </a:ln>
        </p:spPr>
      </p:pic>
      <p:pic>
        <p:nvPicPr>
          <p:cNvPr id="187" name="Picture 165"/>
          <p:cNvPicPr/>
          <p:nvPr/>
        </p:nvPicPr>
        <p:blipFill>
          <a:blip r:embed="rId5"/>
          <a:stretch/>
        </p:blipFill>
        <p:spPr>
          <a:xfrm>
            <a:off x="5029203" y="4389120"/>
            <a:ext cx="4114080" cy="3080880"/>
          </a:xfrm>
          <a:prstGeom prst="rect">
            <a:avLst/>
          </a:prstGeom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657931" y="1586619"/>
            <a:ext cx="595235" cy="461665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r>
              <a:rPr lang="en-US" sz="2400" dirty="0"/>
              <a:t>B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34957" y="1585910"/>
            <a:ext cx="851466" cy="461665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r>
              <a:rPr lang="en-US" sz="2400" dirty="0"/>
              <a:t>DC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66731" y="4581185"/>
            <a:ext cx="919693" cy="461665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r>
              <a:rPr lang="en-US" sz="2400" dirty="0"/>
              <a:t>WC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50355" y="4581186"/>
            <a:ext cx="919823" cy="465519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r>
              <a:rPr lang="en-US" sz="2400" dirty="0"/>
              <a:t>D&amp;W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CustomShape 1"/>
          <p:cNvSpPr/>
          <p:nvPr/>
        </p:nvSpPr>
        <p:spPr>
          <a:xfrm>
            <a:off x="365760" y="59040"/>
            <a:ext cx="9325080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omparison of v05 Counts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4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/UW (moderate thresholds)</a:t>
            </a:r>
            <a:endParaRPr lang="en-US" sz="4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89" name="Picture 167"/>
          <p:cNvPicPr/>
          <p:nvPr/>
        </p:nvPicPr>
        <p:blipFill>
          <a:blip r:embed="rId2"/>
          <a:stretch/>
        </p:blipFill>
        <p:spPr>
          <a:xfrm>
            <a:off x="457203" y="1371600"/>
            <a:ext cx="4114080" cy="3080880"/>
          </a:xfrm>
          <a:prstGeom prst="rect">
            <a:avLst/>
          </a:prstGeom>
          <a:ln>
            <a:noFill/>
          </a:ln>
        </p:spPr>
      </p:pic>
      <p:pic>
        <p:nvPicPr>
          <p:cNvPr id="190" name="Picture 168"/>
          <p:cNvPicPr/>
          <p:nvPr/>
        </p:nvPicPr>
        <p:blipFill>
          <a:blip r:embed="rId3"/>
          <a:stretch/>
        </p:blipFill>
        <p:spPr>
          <a:xfrm>
            <a:off x="5029203" y="1371600"/>
            <a:ext cx="4114080" cy="3080880"/>
          </a:xfrm>
          <a:prstGeom prst="rect">
            <a:avLst/>
          </a:prstGeom>
          <a:ln>
            <a:noFill/>
          </a:ln>
        </p:spPr>
      </p:pic>
      <p:pic>
        <p:nvPicPr>
          <p:cNvPr id="191" name="Picture 169"/>
          <p:cNvPicPr/>
          <p:nvPr/>
        </p:nvPicPr>
        <p:blipFill>
          <a:blip r:embed="rId4"/>
          <a:stretch/>
        </p:blipFill>
        <p:spPr>
          <a:xfrm>
            <a:off x="457203" y="4389120"/>
            <a:ext cx="4114080" cy="3080880"/>
          </a:xfrm>
          <a:prstGeom prst="rect">
            <a:avLst/>
          </a:prstGeom>
          <a:ln>
            <a:noFill/>
          </a:ln>
        </p:spPr>
      </p:pic>
      <p:pic>
        <p:nvPicPr>
          <p:cNvPr id="192" name="Picture 170"/>
          <p:cNvPicPr/>
          <p:nvPr/>
        </p:nvPicPr>
        <p:blipFill>
          <a:blip r:embed="rId5"/>
          <a:stretch/>
        </p:blipFill>
        <p:spPr>
          <a:xfrm>
            <a:off x="5029203" y="4389120"/>
            <a:ext cx="4114080" cy="3080880"/>
          </a:xfrm>
          <a:prstGeom prst="rect">
            <a:avLst/>
          </a:prstGeom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3657931" y="1586619"/>
            <a:ext cx="595235" cy="461665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r>
              <a:rPr lang="en-US" sz="2400" dirty="0"/>
              <a:t>B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34957" y="1585910"/>
            <a:ext cx="851466" cy="461665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r>
              <a:rPr lang="en-US" sz="2400" dirty="0"/>
              <a:t>DC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66731" y="4581185"/>
            <a:ext cx="919693" cy="461665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r>
              <a:rPr lang="en-US" sz="2400" dirty="0"/>
              <a:t>WC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50355" y="4581186"/>
            <a:ext cx="919823" cy="465519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r>
              <a:rPr lang="en-US" sz="2400" dirty="0"/>
              <a:t>D&amp;W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822960" y="848552"/>
            <a:ext cx="8503560" cy="6514166"/>
            <a:chOff x="822960" y="848552"/>
            <a:chExt cx="8503560" cy="6514166"/>
          </a:xfrm>
        </p:grpSpPr>
        <p:pic>
          <p:nvPicPr>
            <p:cNvPr id="218" name="Picture 196"/>
            <p:cNvPicPr/>
            <p:nvPr/>
          </p:nvPicPr>
          <p:blipFill>
            <a:blip r:embed="rId3"/>
            <a:stretch/>
          </p:blipFill>
          <p:spPr>
            <a:xfrm>
              <a:off x="822960" y="848552"/>
              <a:ext cx="4114440" cy="352908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19" name="Picture 197"/>
            <p:cNvPicPr/>
            <p:nvPr/>
          </p:nvPicPr>
          <p:blipFill>
            <a:blip r:embed="rId4"/>
            <a:stretch/>
          </p:blipFill>
          <p:spPr>
            <a:xfrm>
              <a:off x="5212080" y="848552"/>
              <a:ext cx="4114440" cy="356580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0" name="Picture 198"/>
            <p:cNvPicPr/>
            <p:nvPr/>
          </p:nvPicPr>
          <p:blipFill>
            <a:blip r:embed="rId5"/>
            <a:stretch/>
          </p:blipFill>
          <p:spPr>
            <a:xfrm>
              <a:off x="822960" y="4274824"/>
              <a:ext cx="4114440" cy="308124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2" name="Picture 200"/>
            <p:cNvPicPr/>
            <p:nvPr/>
          </p:nvPicPr>
          <p:blipFill>
            <a:blip r:embed="rId6"/>
            <a:stretch/>
          </p:blipFill>
          <p:spPr>
            <a:xfrm>
              <a:off x="5029200" y="4247464"/>
              <a:ext cx="4114440" cy="3081240"/>
            </a:xfrm>
            <a:prstGeom prst="rect">
              <a:avLst/>
            </a:prstGeom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388855" y="4739531"/>
              <a:ext cx="1459246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87A8C"/>
                  </a:solidFill>
                </a:rPr>
                <a:t>Percent of number of WCCs reclassified by month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1667864" y="4472785"/>
              <a:ext cx="2710277" cy="1516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147800" y="4312986"/>
              <a:ext cx="2856500" cy="1597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635103" y="5747822"/>
              <a:ext cx="145924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87A8C"/>
                  </a:solidFill>
                </a:rPr>
                <a:t>Area covered by WCCs by month</a:t>
              </a:r>
              <a:endParaRPr lang="en-US" dirty="0">
                <a:solidFill>
                  <a:srgbClr val="C87A8C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70627" y="976792"/>
              <a:ext cx="3326773" cy="1861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12080" y="921133"/>
              <a:ext cx="3890119" cy="2176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06276" y="6954982"/>
              <a:ext cx="3480892" cy="307777"/>
              <a:chOff x="1206276" y="6954982"/>
              <a:chExt cx="3480892" cy="307777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1394814" y="7033060"/>
                <a:ext cx="3202586" cy="1791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06276" y="6954982"/>
                <a:ext cx="4741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Jan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812826" y="6954982"/>
                <a:ext cx="4141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Jul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183229" y="6954982"/>
                <a:ext cx="5039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Dec</a:t>
                </a: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5562376" y="7054941"/>
              <a:ext cx="3569792" cy="307777"/>
              <a:chOff x="1180876" y="6954982"/>
              <a:chExt cx="3569792" cy="307777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1394814" y="7033060"/>
                <a:ext cx="3202586" cy="1791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180876" y="6954982"/>
                <a:ext cx="4741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Jan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863626" y="6954982"/>
                <a:ext cx="4141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Jul</a:t>
                </a: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4246729" y="6954982"/>
                <a:ext cx="5039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Dec</a:t>
                </a:r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5644323" y="5492202"/>
              <a:ext cx="550586" cy="3731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87A8C"/>
                  </a:solidFill>
                </a:rPr>
                <a:t>V5</a:t>
              </a:r>
              <a:endParaRPr lang="en-US" dirty="0">
                <a:solidFill>
                  <a:srgbClr val="C87A8C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526333" y="6471103"/>
              <a:ext cx="786570" cy="3731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87A8C"/>
                  </a:solidFill>
                </a:rPr>
                <a:t>UW</a:t>
              </a:r>
              <a:endParaRPr lang="en-US" dirty="0">
                <a:solidFill>
                  <a:srgbClr val="C87A8C"/>
                </a:solidFill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682873" y="4530423"/>
              <a:ext cx="630029" cy="397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0" y="207325"/>
            <a:ext cx="10080625" cy="830997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ctr"/>
            <a:r>
              <a:rPr lang="en-US" sz="2400" dirty="0"/>
              <a:t>Percentage of WCCs reclassified by UW add-on</a:t>
            </a:r>
            <a:br>
              <a:rPr lang="en-US" sz="2400" dirty="0"/>
            </a:br>
            <a:r>
              <a:rPr lang="en-US" sz="2400" dirty="0"/>
              <a:t>(strong threshold case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" name="Picture 1"/>
          <p:cNvPicPr/>
          <p:nvPr/>
        </p:nvPicPr>
        <p:blipFill>
          <a:blip r:embed="rId3"/>
          <a:srcRect b="46845"/>
          <a:stretch/>
        </p:blipFill>
        <p:spPr>
          <a:xfrm>
            <a:off x="11160" y="320403"/>
            <a:ext cx="10057320" cy="6918120"/>
          </a:xfrm>
          <a:prstGeom prst="rect">
            <a:avLst/>
          </a:prstGeom>
          <a:ln>
            <a:noFill/>
          </a:ln>
        </p:spPr>
      </p:pic>
      <p:sp>
        <p:nvSpPr>
          <p:cNvPr id="213" name="CustomShape 1"/>
          <p:cNvSpPr/>
          <p:nvPr/>
        </p:nvSpPr>
        <p:spPr>
          <a:xfrm>
            <a:off x="4512959" y="1175399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214" name="CustomShape 2"/>
          <p:cNvSpPr/>
          <p:nvPr/>
        </p:nvSpPr>
        <p:spPr>
          <a:xfrm>
            <a:off x="9041759" y="1175399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215" name="CustomShape 3"/>
          <p:cNvSpPr/>
          <p:nvPr/>
        </p:nvSpPr>
        <p:spPr>
          <a:xfrm>
            <a:off x="8999999" y="4141800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216" name="CustomShape 4"/>
          <p:cNvSpPr/>
          <p:nvPr/>
        </p:nvSpPr>
        <p:spPr>
          <a:xfrm>
            <a:off x="4796642" y="4204082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" name="Picture 1"/>
          <p:cNvPicPr/>
          <p:nvPr/>
        </p:nvPicPr>
        <p:blipFill>
          <a:blip r:embed="rId2"/>
          <a:srcRect b="46845"/>
          <a:stretch/>
        </p:blipFill>
        <p:spPr>
          <a:xfrm>
            <a:off x="11160" y="320403"/>
            <a:ext cx="10057320" cy="69181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" name="Picture 3"/>
          <p:cNvPicPr/>
          <p:nvPr/>
        </p:nvPicPr>
        <p:blipFill>
          <a:blip r:embed="rId3"/>
          <a:srcRect b="46781"/>
          <a:stretch/>
        </p:blipFill>
        <p:spPr>
          <a:xfrm>
            <a:off x="11160" y="316080"/>
            <a:ext cx="10057320" cy="6926400"/>
          </a:xfrm>
          <a:prstGeom prst="rect">
            <a:avLst/>
          </a:prstGeom>
          <a:ln>
            <a:noFill/>
          </a:ln>
        </p:spPr>
      </p:pic>
      <p:sp>
        <p:nvSpPr>
          <p:cNvPr id="194" name="CustomShape 1"/>
          <p:cNvSpPr/>
          <p:nvPr/>
        </p:nvSpPr>
        <p:spPr>
          <a:xfrm>
            <a:off x="4575962" y="1164959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195" name="CustomShape 2"/>
          <p:cNvSpPr/>
          <p:nvPr/>
        </p:nvSpPr>
        <p:spPr>
          <a:xfrm>
            <a:off x="9104761" y="1164959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196" name="CustomShape 3"/>
          <p:cNvSpPr/>
          <p:nvPr/>
        </p:nvSpPr>
        <p:spPr>
          <a:xfrm>
            <a:off x="9062639" y="4131361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197" name="CustomShape 4"/>
          <p:cNvSpPr/>
          <p:nvPr/>
        </p:nvSpPr>
        <p:spPr>
          <a:xfrm>
            <a:off x="4859639" y="4193642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CustomShape 1"/>
          <p:cNvSpPr/>
          <p:nvPr/>
        </p:nvSpPr>
        <p:spPr>
          <a:xfrm>
            <a:off x="504003" y="1769043"/>
            <a:ext cx="9069839" cy="438263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99" name="Picture 1"/>
          <p:cNvPicPr/>
          <p:nvPr/>
        </p:nvPicPr>
        <p:blipFill>
          <a:blip r:embed="rId3"/>
          <a:srcRect b="46882"/>
          <a:stretch/>
        </p:blipFill>
        <p:spPr>
          <a:xfrm>
            <a:off x="11160" y="322560"/>
            <a:ext cx="10057320" cy="69130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4003" y="490947"/>
            <a:ext cx="9069839" cy="6577781"/>
            <a:chOff x="504000" y="534168"/>
            <a:chExt cx="9069840" cy="6577781"/>
          </a:xfrm>
        </p:grpSpPr>
        <p:sp>
          <p:nvSpPr>
            <p:cNvPr id="223" name="CustomShape 1"/>
            <p:cNvSpPr/>
            <p:nvPr/>
          </p:nvSpPr>
          <p:spPr>
            <a:xfrm>
              <a:off x="504000" y="534168"/>
              <a:ext cx="9069840" cy="832061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0" tIns="0" rIns="0" bIns="0" anchor="ctr"/>
            <a:lstStyle/>
            <a:p>
              <a:pPr algn="ctr">
                <a:lnSpc>
                  <a:spcPct val="100000"/>
                </a:lnSpc>
              </a:pPr>
              <a:r>
                <a:rPr lang="en-US" sz="4400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DejaVu Sans"/>
                </a:rPr>
                <a:t>Conclusions</a:t>
              </a:r>
              <a:endParaRPr lang="en-US" sz="4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03062" y="1602749"/>
              <a:ext cx="8874500" cy="5509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662" indent="-285662">
                <a:buFont typeface="Arial"/>
                <a:buChar char="•"/>
              </a:pPr>
              <a:r>
                <a:rPr lang="en-US" sz="3200" dirty="0"/>
                <a:t>V5 performs better than V4 but still indicates a lot of stratiform as convective </a:t>
              </a:r>
              <a:r>
                <a:rPr lang="en-US" sz="3200" dirty="0">
                  <a:sym typeface="Wingdings"/>
                </a:rPr>
                <a:t> overestimation of convective latent heating </a:t>
              </a:r>
              <a:r>
                <a:rPr lang="en-US" sz="3200" dirty="0"/>
                <a:t/>
              </a:r>
              <a:br>
                <a:rPr lang="en-US" sz="3200" dirty="0"/>
              </a:br>
              <a:endParaRPr lang="en-US" sz="3200" dirty="0"/>
            </a:p>
            <a:p>
              <a:pPr marL="285662" indent="-285662">
                <a:buFont typeface="Arial"/>
                <a:buChar char="•"/>
              </a:pPr>
              <a:r>
                <a:rPr lang="en-US" sz="3200" dirty="0"/>
                <a:t> An algorithm based on the dropoff of reflectivity above the maximum dBZ eliminates most of the problem</a:t>
              </a:r>
              <a:br>
                <a:rPr lang="en-US" sz="3200" dirty="0"/>
              </a:br>
              <a:endParaRPr lang="en-US" sz="3200" dirty="0"/>
            </a:p>
            <a:p>
              <a:pPr marL="285662" indent="-285662">
                <a:buFont typeface="Arial"/>
                <a:buChar char="•"/>
              </a:pPr>
              <a:r>
                <a:rPr lang="en-US" sz="3200" dirty="0"/>
                <a:t>Over the North America sector, the  problem is greatest in winter and spring, at higher latitudes, &amp; over the ocean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4934" y="2374734"/>
            <a:ext cx="8870758" cy="2810212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pPr algn="ctr"/>
            <a:r>
              <a:rPr lang="en-US" sz="4400" dirty="0"/>
              <a:t>The TRMM study identified categories of convective and stratiform echoes based on their </a:t>
            </a:r>
            <a:r>
              <a:rPr lang="en-US" sz="4400" u="sng" dirty="0"/>
              <a:t>3D</a:t>
            </a:r>
            <a:r>
              <a:rPr lang="en-US" sz="4400" dirty="0"/>
              <a:t> structure</a:t>
            </a:r>
          </a:p>
        </p:txBody>
      </p:sp>
    </p:spTree>
    <p:extLst>
      <p:ext uri="{BB962C8B-B14F-4D97-AF65-F5344CB8AC3E}">
        <p14:creationId xmlns:p14="http://schemas.microsoft.com/office/powerpoint/2010/main" val="2551575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9544" y="3425897"/>
            <a:ext cx="2921543" cy="707886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r>
              <a:rPr lang="en-US" sz="4000" dirty="0"/>
              <a:t>Extra Slides</a:t>
            </a:r>
          </a:p>
        </p:txBody>
      </p:sp>
    </p:spTree>
    <p:extLst>
      <p:ext uri="{BB962C8B-B14F-4D97-AF65-F5344CB8AC3E}">
        <p14:creationId xmlns:p14="http://schemas.microsoft.com/office/powerpoint/2010/main" val="3244623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" name="Picture 1"/>
          <p:cNvPicPr/>
          <p:nvPr/>
        </p:nvPicPr>
        <p:blipFill>
          <a:blip r:embed="rId2"/>
          <a:srcRect b="46845"/>
          <a:stretch/>
        </p:blipFill>
        <p:spPr>
          <a:xfrm>
            <a:off x="11160" y="320403"/>
            <a:ext cx="10057320" cy="6918120"/>
          </a:xfrm>
          <a:prstGeom prst="rect">
            <a:avLst/>
          </a:prstGeom>
          <a:ln>
            <a:noFill/>
          </a:ln>
        </p:spPr>
      </p:pic>
      <p:sp>
        <p:nvSpPr>
          <p:cNvPr id="201" name="CustomShape 1"/>
          <p:cNvSpPr/>
          <p:nvPr/>
        </p:nvSpPr>
        <p:spPr>
          <a:xfrm>
            <a:off x="4492079" y="1164959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202" name="CustomShape 2"/>
          <p:cNvSpPr/>
          <p:nvPr/>
        </p:nvSpPr>
        <p:spPr>
          <a:xfrm>
            <a:off x="9020879" y="1164959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203" name="CustomShape 3"/>
          <p:cNvSpPr/>
          <p:nvPr/>
        </p:nvSpPr>
        <p:spPr>
          <a:xfrm>
            <a:off x="8978762" y="4131361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204" name="CustomShape 4"/>
          <p:cNvSpPr/>
          <p:nvPr/>
        </p:nvSpPr>
        <p:spPr>
          <a:xfrm>
            <a:off x="4775762" y="4193642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" name="Picture 1"/>
          <p:cNvPicPr/>
          <p:nvPr/>
        </p:nvPicPr>
        <p:blipFill>
          <a:blip r:embed="rId2"/>
          <a:srcRect b="46845"/>
          <a:stretch/>
        </p:blipFill>
        <p:spPr>
          <a:xfrm>
            <a:off x="11160" y="320403"/>
            <a:ext cx="10057320" cy="69181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" name="Picture 1"/>
          <p:cNvPicPr/>
          <p:nvPr/>
        </p:nvPicPr>
        <p:blipFill>
          <a:blip r:embed="rId2"/>
          <a:srcRect b="46845"/>
          <a:stretch/>
        </p:blipFill>
        <p:spPr>
          <a:xfrm>
            <a:off x="11160" y="320403"/>
            <a:ext cx="10057320" cy="6918120"/>
          </a:xfrm>
          <a:prstGeom prst="rect">
            <a:avLst/>
          </a:prstGeom>
          <a:ln>
            <a:noFill/>
          </a:ln>
        </p:spPr>
      </p:pic>
      <p:sp>
        <p:nvSpPr>
          <p:cNvPr id="207" name="CustomShape 1"/>
          <p:cNvSpPr/>
          <p:nvPr/>
        </p:nvSpPr>
        <p:spPr>
          <a:xfrm>
            <a:off x="4523399" y="1164959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208" name="CustomShape 2"/>
          <p:cNvSpPr/>
          <p:nvPr/>
        </p:nvSpPr>
        <p:spPr>
          <a:xfrm>
            <a:off x="9052199" y="1164959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209" name="CustomShape 3"/>
          <p:cNvSpPr/>
          <p:nvPr/>
        </p:nvSpPr>
        <p:spPr>
          <a:xfrm>
            <a:off x="9010439" y="4131361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  <p:sp>
        <p:nvSpPr>
          <p:cNvPr id="210" name="CustomShape 4"/>
          <p:cNvSpPr/>
          <p:nvPr/>
        </p:nvSpPr>
        <p:spPr>
          <a:xfrm>
            <a:off x="4807081" y="4193642"/>
            <a:ext cx="450361" cy="2296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/>
        </p:style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" name="Picture 1"/>
          <p:cNvPicPr/>
          <p:nvPr/>
        </p:nvPicPr>
        <p:blipFill>
          <a:blip r:embed="rId3"/>
          <a:srcRect b="46845"/>
          <a:stretch/>
        </p:blipFill>
        <p:spPr>
          <a:xfrm>
            <a:off x="11160" y="320403"/>
            <a:ext cx="10057320" cy="69181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2362045"/>
              </p:ext>
            </p:extLst>
          </p:nvPr>
        </p:nvGraphicFramePr>
        <p:xfrm>
          <a:off x="478359" y="713510"/>
          <a:ext cx="9123907" cy="6479231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2406663"/>
                <a:gridCol w="2363175"/>
                <a:gridCol w="1236734"/>
                <a:gridCol w="3117335"/>
              </a:tblGrid>
              <a:tr h="710396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Object</a:t>
                      </a:r>
                      <a:endParaRPr lang="en-US" sz="2000" dirty="0"/>
                    </a:p>
                  </a:txBody>
                  <a:tcPr marL="100806" marR="100806" marT="50398" marB="50398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cho Characteristic</a:t>
                      </a:r>
                      <a:endParaRPr lang="en-US" sz="2000" dirty="0"/>
                    </a:p>
                  </a:txBody>
                  <a:tcPr marL="100806" marR="100806" marT="50398" marB="50398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eight</a:t>
                      </a:r>
                      <a:endParaRPr lang="en-US" sz="2000" dirty="0"/>
                    </a:p>
                  </a:txBody>
                  <a:tcPr marL="100806" marR="100806" marT="50398" marB="50398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rea</a:t>
                      </a:r>
                      <a:endParaRPr lang="en-US" sz="2000" dirty="0"/>
                    </a:p>
                  </a:txBody>
                  <a:tcPr marL="100806" marR="100806" marT="50398" marB="50398"/>
                </a:tc>
              </a:tr>
              <a:tr h="75283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solated Shallow Echoe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gt; min detectable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lt; 4</a:t>
                      </a:r>
                      <a:r>
                        <a:rPr lang="en-US" sz="2000" baseline="0" dirty="0" smtClean="0"/>
                        <a:t> km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 pixel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</a:tr>
              <a:tr h="705570"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Deep Convective Core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gt; 40 dBZ (</a:t>
                      </a:r>
                      <a:r>
                        <a:rPr lang="en-US" sz="2000" u="sng" dirty="0" smtClean="0"/>
                        <a:t>strong</a:t>
                      </a:r>
                      <a:r>
                        <a:rPr lang="en-US" sz="2000" dirty="0" smtClean="0"/>
                        <a:t>)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gt; 10 km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N/A</a:t>
                      </a:r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</a:tr>
              <a:tr h="7103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 30 dBZ (</a:t>
                      </a:r>
                      <a:r>
                        <a:rPr lang="en-US" sz="2000" u="sng" dirty="0" smtClean="0">
                          <a:solidFill>
                            <a:schemeClr val="tx1"/>
                          </a:solidFill>
                        </a:rPr>
                        <a:t>moderate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 8 km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N/A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</a:tr>
              <a:tr h="710396"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Wide Convective</a:t>
                      </a:r>
                      <a:r>
                        <a:rPr lang="en-US" sz="2000" baseline="0" dirty="0" smtClean="0"/>
                        <a:t> Core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 40 dBZ (</a:t>
                      </a:r>
                      <a:r>
                        <a:rPr lang="en-US" sz="2000" u="sng" dirty="0" smtClean="0">
                          <a:solidFill>
                            <a:schemeClr val="tx1"/>
                          </a:solidFill>
                        </a:rPr>
                        <a:t>strong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>
                    <a:solidFill>
                      <a:srgbClr val="0D0D0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 1000 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at some altitude</a:t>
                      </a:r>
                      <a:endParaRPr lang="en-US" sz="2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</a:tr>
              <a:tr h="7103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 30 dBZ (</a:t>
                      </a:r>
                      <a:r>
                        <a:rPr lang="en-US" sz="2000" u="sng" dirty="0" smtClean="0">
                          <a:solidFill>
                            <a:schemeClr val="tx1"/>
                          </a:solidFill>
                        </a:rPr>
                        <a:t>moderate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>
                    <a:solidFill>
                      <a:srgbClr val="0D0D0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&gt;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 800 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at some altitude</a:t>
                      </a:r>
                      <a:endParaRPr lang="en-US" sz="200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</a:tr>
              <a:tr h="700000">
                <a:tc rowSpan="3">
                  <a:txBody>
                    <a:bodyPr/>
                    <a:lstStyle/>
                    <a:p>
                      <a:r>
                        <a:rPr lang="en-US" sz="2000" dirty="0" smtClean="0"/>
                        <a:t>Broad Stratiform Regions</a:t>
                      </a:r>
                      <a:endParaRPr lang="en-US" sz="2000" dirty="0"/>
                    </a:p>
                  </a:txBody>
                  <a:tcPr marL="100806" marR="100806" marT="50398" marB="50398" anchor="ctr"/>
                </a:tc>
                <a:tc rowSpan="3">
                  <a:txBody>
                    <a:bodyPr/>
                    <a:lstStyle/>
                    <a:p>
                      <a:r>
                        <a:rPr lang="en-US" sz="2000" dirty="0" smtClean="0"/>
                        <a:t>Contiguous stratiform</a:t>
                      </a:r>
                      <a:endParaRPr lang="en-US" sz="2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&gt; 50,000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2000" u="sng" baseline="0" dirty="0" smtClean="0">
                          <a:solidFill>
                            <a:schemeClr val="tx1"/>
                          </a:solidFill>
                        </a:rPr>
                        <a:t>strong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100806" marR="100806" marT="50398" marB="50398" anchor="ctr">
                    <a:solidFill>
                      <a:srgbClr val="D0E0FF"/>
                    </a:solidFill>
                  </a:tcPr>
                </a:tc>
              </a:tr>
              <a:tr h="81886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sz="180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&gt; 30,000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dirty="0" smtClean="0"/>
                        <a:t>(</a:t>
                      </a:r>
                      <a:r>
                        <a:rPr lang="en-US" sz="2000" u="sng" dirty="0" smtClean="0"/>
                        <a:t>moderate</a:t>
                      </a:r>
                      <a:r>
                        <a:rPr lang="en-US" sz="2000" dirty="0" smtClean="0"/>
                        <a:t>)</a:t>
                      </a:r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rgbClr val="9AB9E5"/>
                    </a:solidFill>
                  </a:tcPr>
                </a:tc>
              </a:tr>
              <a:tr h="660378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D0E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100806" marR="100806" marT="50398" marB="50398" anchor="ctr">
                    <a:solidFill>
                      <a:srgbClr val="0D0D0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30-50,000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km</a:t>
                      </a:r>
                      <a:r>
                        <a:rPr lang="en-US" sz="2000" baseline="30000" dirty="0" smtClean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2000" u="sng" baseline="0" dirty="0" smtClean="0">
                          <a:solidFill>
                            <a:schemeClr val="tx1"/>
                          </a:solidFill>
                        </a:rPr>
                        <a:t>filtered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 marL="100806" marR="100806" marT="50398" marB="50398" anchor="ctr">
                    <a:solidFill>
                      <a:srgbClr val="D0E0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5195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l="19822" t="18123" r="57289" b="5270"/>
          <a:stretch/>
        </p:blipFill>
        <p:spPr>
          <a:xfrm>
            <a:off x="3778687" y="1007961"/>
            <a:ext cx="2551821" cy="192626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" y="164762"/>
            <a:ext cx="10013953" cy="717331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pPr algn="ctr"/>
            <a:r>
              <a:rPr lang="en-US" sz="4000" dirty="0"/>
              <a:t>An Example of the TRMM 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9424" t="14876" r="58478" b="7709"/>
          <a:stretch/>
        </p:blipFill>
        <p:spPr>
          <a:xfrm>
            <a:off x="3750121" y="5286618"/>
            <a:ext cx="2580386" cy="1926268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19052" t="13900" r="57335" b="14869"/>
          <a:stretch/>
        </p:blipFill>
        <p:spPr>
          <a:xfrm>
            <a:off x="3750118" y="3155805"/>
            <a:ext cx="2580386" cy="1926268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869541" y="1614859"/>
            <a:ext cx="2641273" cy="655776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 smtClean="0"/>
              <a:t>Deep Convective Cores</a:t>
            </a:r>
          </a:p>
          <a:p>
            <a:r>
              <a:rPr lang="en-US" dirty="0" smtClean="0"/>
              <a:t>(strong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9538" y="3825487"/>
            <a:ext cx="2615350" cy="655776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 smtClean="0"/>
              <a:t>Wide Convective Cores</a:t>
            </a:r>
          </a:p>
          <a:p>
            <a:r>
              <a:rPr lang="en-US" dirty="0" smtClean="0"/>
              <a:t>(strong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69538" y="5892917"/>
            <a:ext cx="1884080" cy="655776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 smtClean="0"/>
              <a:t>Broad Stratiform</a:t>
            </a:r>
          </a:p>
          <a:p>
            <a:r>
              <a:rPr lang="en-US" dirty="0" smtClean="0"/>
              <a:t>(strong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742712" y="1519714"/>
            <a:ext cx="2980716" cy="1486772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r>
              <a:rPr lang="en-US" dirty="0" smtClean="0"/>
              <a:t>Frequencies of occurrence</a:t>
            </a:r>
          </a:p>
          <a:p>
            <a:endParaRPr lang="en-US" dirty="0"/>
          </a:p>
          <a:p>
            <a:r>
              <a:rPr lang="en-US" dirty="0" smtClean="0"/>
              <a:t>See Houze et al. 2015 for full low-latitude patterns of these featur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54899" y="2346568"/>
            <a:ext cx="626674" cy="37877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 smtClean="0"/>
              <a:t>DJF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54899" y="4474479"/>
            <a:ext cx="626674" cy="37877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 smtClean="0"/>
              <a:t>DJF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54899" y="6461055"/>
            <a:ext cx="626674" cy="37877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 smtClean="0"/>
              <a:t>DJ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037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6843" y="2902674"/>
            <a:ext cx="7419921" cy="1771695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pPr algn="ctr"/>
            <a:r>
              <a:rPr lang="en-US" sz="3600" u="sng" dirty="0"/>
              <a:t>GPM Goal</a:t>
            </a:r>
            <a:r>
              <a:rPr lang="en-US" sz="3600" dirty="0"/>
              <a:t>: </a:t>
            </a:r>
            <a:br>
              <a:rPr lang="en-US" sz="3600" dirty="0"/>
            </a:br>
            <a:endParaRPr lang="en-US" sz="3600" dirty="0"/>
          </a:p>
          <a:p>
            <a:pPr algn="ctr"/>
            <a:r>
              <a:rPr lang="en-US" sz="3600" dirty="0"/>
              <a:t>Extend this work to higher latitudes</a:t>
            </a:r>
          </a:p>
        </p:txBody>
      </p:sp>
    </p:spTree>
    <p:extLst>
      <p:ext uri="{BB962C8B-B14F-4D97-AF65-F5344CB8AC3E}">
        <p14:creationId xmlns:p14="http://schemas.microsoft.com/office/powerpoint/2010/main" val="501018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8245" y="2071677"/>
            <a:ext cx="8764136" cy="3451065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r>
              <a:rPr lang="en-US" sz="3600" u="sng" dirty="0"/>
              <a:t>Problem</a:t>
            </a:r>
            <a:r>
              <a:rPr lang="en-US" sz="3600" dirty="0"/>
              <a:t>:</a:t>
            </a:r>
            <a:br>
              <a:rPr lang="en-US" sz="3600" dirty="0"/>
            </a:br>
            <a:endParaRPr lang="en-US" sz="3600" dirty="0"/>
          </a:p>
          <a:p>
            <a:pPr marL="342794" indent="-342794">
              <a:buFont typeface="Arial"/>
              <a:buChar char="•"/>
            </a:pPr>
            <a:r>
              <a:rPr lang="en-US" sz="3600" dirty="0"/>
              <a:t>V4 classified a lot of Ku stratiform echo as convective</a:t>
            </a:r>
            <a:br>
              <a:rPr lang="en-US" sz="3600" dirty="0"/>
            </a:br>
            <a:endParaRPr lang="en-US" sz="3600" dirty="0"/>
          </a:p>
          <a:p>
            <a:pPr marL="342794" indent="-342794">
              <a:buFont typeface="Arial"/>
              <a:buChar char="•"/>
            </a:pPr>
            <a:r>
              <a:rPr lang="en-US" sz="3600" dirty="0"/>
              <a:t>V5 corrected much of this proble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56777"/>
              </p:ext>
            </p:extLst>
          </p:nvPr>
        </p:nvGraphicFramePr>
        <p:xfrm>
          <a:off x="4762500" y="29210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0" y="29210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979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CustomShape 1"/>
          <p:cNvSpPr/>
          <p:nvPr/>
        </p:nvSpPr>
        <p:spPr>
          <a:xfrm>
            <a:off x="504003" y="-6552"/>
            <a:ext cx="9069839" cy="1260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44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Example of successful correction</a:t>
            </a:r>
            <a:endParaRPr lang="en-US" sz="4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6" name="CustomShape 2"/>
          <p:cNvSpPr/>
          <p:nvPr/>
        </p:nvSpPr>
        <p:spPr>
          <a:xfrm>
            <a:off x="274320" y="5343119"/>
            <a:ext cx="1828800" cy="12405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 algn="ctr">
              <a:lnSpc>
                <a:spcPct val="100000"/>
              </a:lnSpc>
            </a:pPr>
            <a:r>
              <a:rPr lang="en-US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October</a:t>
            </a:r>
            <a:endParaRPr lang="en-US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Missouri</a:t>
            </a:r>
            <a:endParaRPr lang="en-US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endParaRPr lang="en-US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17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(20141009/1637)</a:t>
            </a:r>
            <a:endParaRPr lang="en-US" sz="17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7" name="CustomShape 3"/>
          <p:cNvSpPr/>
          <p:nvPr/>
        </p:nvSpPr>
        <p:spPr>
          <a:xfrm>
            <a:off x="7680960" y="5488199"/>
            <a:ext cx="173736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73" tIns="44986" rIns="89973" bIns="44986"/>
          <a:lstStyle/>
          <a:p>
            <a:pPr algn="ctr">
              <a:lnSpc>
                <a:spcPct val="100000"/>
              </a:lnSpc>
            </a:pPr>
            <a:r>
              <a:rPr lang="en-US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UGE</a:t>
            </a:r>
            <a:endParaRPr lang="en-US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improvement</a:t>
            </a:r>
            <a:endParaRPr lang="en-US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18" name="Picture 117"/>
          <p:cNvPicPr/>
          <p:nvPr/>
        </p:nvPicPr>
        <p:blipFill>
          <a:blip r:embed="rId3"/>
          <a:stretch/>
        </p:blipFill>
        <p:spPr>
          <a:xfrm>
            <a:off x="731520" y="1280163"/>
            <a:ext cx="4114800" cy="3721680"/>
          </a:xfrm>
          <a:prstGeom prst="rect">
            <a:avLst/>
          </a:prstGeom>
          <a:ln>
            <a:noFill/>
          </a:ln>
        </p:spPr>
      </p:pic>
      <p:pic>
        <p:nvPicPr>
          <p:cNvPr id="119" name="Picture 118"/>
          <p:cNvPicPr/>
          <p:nvPr/>
        </p:nvPicPr>
        <p:blipFill>
          <a:blip r:embed="rId4"/>
          <a:stretch/>
        </p:blipFill>
        <p:spPr>
          <a:xfrm>
            <a:off x="5212080" y="1280163"/>
            <a:ext cx="4114800" cy="3721680"/>
          </a:xfrm>
          <a:prstGeom prst="rect">
            <a:avLst/>
          </a:prstGeom>
          <a:ln>
            <a:noFill/>
          </a:ln>
        </p:spPr>
      </p:pic>
      <p:pic>
        <p:nvPicPr>
          <p:cNvPr id="120" name="Picture 119"/>
          <p:cNvPicPr/>
          <p:nvPr/>
        </p:nvPicPr>
        <p:blipFill>
          <a:blip r:embed="rId5"/>
          <a:stretch/>
        </p:blipFill>
        <p:spPr>
          <a:xfrm>
            <a:off x="2468880" y="4023360"/>
            <a:ext cx="5029200" cy="3227760"/>
          </a:xfrm>
          <a:prstGeom prst="rect">
            <a:avLst/>
          </a:prstGeom>
          <a:ln>
            <a:noFill/>
          </a:ln>
        </p:spPr>
      </p:pic>
      <p:sp>
        <p:nvSpPr>
          <p:cNvPr id="121" name="CustomShape 4"/>
          <p:cNvSpPr/>
          <p:nvPr/>
        </p:nvSpPr>
        <p:spPr>
          <a:xfrm rot="21583200">
            <a:off x="3201481" y="1786322"/>
            <a:ext cx="997200" cy="4971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 v04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2" name="CustomShape 5"/>
          <p:cNvSpPr/>
          <p:nvPr/>
        </p:nvSpPr>
        <p:spPr>
          <a:xfrm rot="21583200">
            <a:off x="7836841" y="1803963"/>
            <a:ext cx="997200" cy="49716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r>
              <a:rPr lang="en-US" sz="2600" b="1" spc="-1">
                <a:solidFill>
                  <a:srgbClr val="00FFFF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asa v05</a:t>
            </a:r>
            <a:endParaRPr lang="en-US" sz="26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3" name="CustomShape 6"/>
          <p:cNvSpPr/>
          <p:nvPr/>
        </p:nvSpPr>
        <p:spPr>
          <a:xfrm rot="21583200">
            <a:off x="1190160" y="1466640"/>
            <a:ext cx="727560" cy="63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r>
              <a:rPr lang="en-US" sz="2400" b="1" spc="-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onv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400" b="1" spc="-1">
                <a:solidFill>
                  <a:srgbClr val="FF3366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tra</a:t>
            </a:r>
            <a:endParaRPr lang="en-US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8245" y="3456672"/>
            <a:ext cx="8764136" cy="646331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ctr"/>
            <a:r>
              <a:rPr lang="en-US" sz="3600" dirty="0"/>
              <a:t>But problems remai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88027"/>
              </p:ext>
            </p:extLst>
          </p:nvPr>
        </p:nvGraphicFramePr>
        <p:xfrm>
          <a:off x="4762500" y="29210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0" y="29210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121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66</TotalTime>
  <Words>1101</Words>
  <Application>Microsoft Macintosh PowerPoint</Application>
  <PresentationFormat>Custom</PresentationFormat>
  <Paragraphs>234</Paragraphs>
  <Slides>34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Office Theme</vt:lpstr>
      <vt:lpstr>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Stacy Brodzik</dc:creator>
  <dc:description/>
  <cp:lastModifiedBy>Robert Houze</cp:lastModifiedBy>
  <cp:revision>113</cp:revision>
  <dcterms:created xsi:type="dcterms:W3CDTF">2017-09-28T15:43:01Z</dcterms:created>
  <dcterms:modified xsi:type="dcterms:W3CDTF">2017-10-31T18:17:33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1</vt:i4>
  </property>
  <property fmtid="{D5CDD505-2E9C-101B-9397-08002B2CF9AE}" pid="8" name="PresentationFormat">
    <vt:lpwstr>Custom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23</vt:i4>
  </property>
</Properties>
</file>